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C9ADDB" w14:textId="77777777" w:rsidR="00590D0D" w:rsidRPr="007D5D4D" w:rsidRDefault="00F5110D" w:rsidP="005D56A8">
      <w:pPr>
        <w:autoSpaceDE w:val="0"/>
        <w:autoSpaceDN w:val="0"/>
        <w:jc w:val="center"/>
        <w:rPr>
          <w:rFonts w:eastAsia="思源宋体 CN" w:cs="CMU Serif"/>
          <w:b/>
          <w:sz w:val="36"/>
          <w:lang w:eastAsia="zh-CN"/>
        </w:rPr>
      </w:pPr>
      <w:r w:rsidRPr="007D5D4D">
        <w:rPr>
          <w:rFonts w:eastAsia="思源宋体 CN" w:cs="CMU Serif"/>
          <w:b/>
          <w:sz w:val="36"/>
          <w:lang w:eastAsia="zh-CN"/>
        </w:rPr>
        <w:t>第十四届国际天文与天体物理奥林匹克竞赛</w:t>
      </w:r>
    </w:p>
    <w:p w14:paraId="0B1F80E1" w14:textId="77777777" w:rsidR="00F5110D" w:rsidRPr="007D5D4D" w:rsidRDefault="00F5110D" w:rsidP="005D56A8">
      <w:pPr>
        <w:autoSpaceDE w:val="0"/>
        <w:autoSpaceDN w:val="0"/>
        <w:jc w:val="center"/>
        <w:rPr>
          <w:rFonts w:cs="CMU Serif"/>
          <w:lang w:eastAsia="zh-CN"/>
        </w:rPr>
      </w:pPr>
      <w:r w:rsidRPr="007D5D4D">
        <w:rPr>
          <w:rFonts w:eastAsia="思源宋体 CN" w:cs="CMU Serif"/>
          <w:b/>
          <w:sz w:val="32"/>
          <w:lang w:eastAsia="zh-CN"/>
        </w:rPr>
        <w:t>理论试题</w:t>
      </w:r>
    </w:p>
    <w:p w14:paraId="529FF4CE" w14:textId="77777777" w:rsidR="00F5110D" w:rsidRPr="007D5D4D" w:rsidRDefault="00F5110D" w:rsidP="005D56A8">
      <w:pPr>
        <w:autoSpaceDE w:val="0"/>
        <w:autoSpaceDN w:val="0"/>
        <w:jc w:val="center"/>
        <w:rPr>
          <w:rFonts w:eastAsia="方正FW筑紫古典L明朝 简" w:cs="CMU Serif"/>
          <w:lang w:eastAsia="zh-CN"/>
        </w:rPr>
      </w:pPr>
      <w:r w:rsidRPr="007D5D4D">
        <w:rPr>
          <w:rFonts w:eastAsia="方正FW筑紫古典L明朝 简" w:cs="CMU Serif"/>
          <w:lang w:eastAsia="zh-CN"/>
        </w:rPr>
        <w:t>哥伦比亚</w:t>
      </w:r>
      <w:r w:rsidRPr="007D5D4D">
        <w:rPr>
          <w:rFonts w:eastAsia="方正FW筑紫古典L明朝 简" w:cs="CMU Serif"/>
          <w:lang w:eastAsia="zh-CN"/>
        </w:rPr>
        <w:t xml:space="preserve"> </w:t>
      </w:r>
      <w:r w:rsidRPr="007D5D4D">
        <w:rPr>
          <w:rFonts w:eastAsia="方正FW筑紫古典L明朝 简" w:cs="CMU Serif"/>
          <w:lang w:eastAsia="zh-CN"/>
        </w:rPr>
        <w:t>波哥大</w:t>
      </w:r>
      <w:r w:rsidRPr="007D5D4D">
        <w:rPr>
          <w:rFonts w:eastAsia="方正FW筑紫古典L明朝 简" w:cs="CMU Serif"/>
          <w:lang w:eastAsia="zh-CN"/>
        </w:rPr>
        <w:t>(</w:t>
      </w:r>
      <w:r w:rsidRPr="007D5D4D">
        <w:rPr>
          <w:rFonts w:eastAsia="方正FW筑紫古典L明朝 简" w:cs="CMU Serif"/>
          <w:lang w:eastAsia="zh-CN"/>
        </w:rPr>
        <w:t>线上</w:t>
      </w:r>
      <w:r w:rsidRPr="007D5D4D">
        <w:rPr>
          <w:rFonts w:eastAsia="方正FW筑紫古典L明朝 简" w:cs="CMU Serif"/>
          <w:lang w:eastAsia="zh-CN"/>
        </w:rPr>
        <w:t>)   2021</w:t>
      </w:r>
      <w:r w:rsidRPr="007D5D4D">
        <w:rPr>
          <w:rFonts w:eastAsia="方正FW筑紫古典L明朝 简" w:cs="CMU Serif"/>
          <w:lang w:eastAsia="zh-CN"/>
        </w:rPr>
        <w:t>年</w:t>
      </w:r>
      <w:r w:rsidRPr="007D5D4D">
        <w:rPr>
          <w:rFonts w:eastAsia="方正FW筑紫古典L明朝 简" w:cs="CMU Serif"/>
          <w:lang w:eastAsia="zh-CN"/>
        </w:rPr>
        <w:t>11</w:t>
      </w:r>
      <w:r w:rsidRPr="007D5D4D">
        <w:rPr>
          <w:rFonts w:eastAsia="方正FW筑紫古典L明朝 简" w:cs="CMU Serif"/>
          <w:lang w:eastAsia="zh-CN"/>
        </w:rPr>
        <w:t>月</w:t>
      </w:r>
      <w:r w:rsidRPr="007D5D4D">
        <w:rPr>
          <w:rFonts w:eastAsia="方正FW筑紫古典L明朝 简" w:cs="CMU Serif"/>
          <w:lang w:eastAsia="zh-CN"/>
        </w:rPr>
        <w:t>17</w:t>
      </w:r>
      <w:r w:rsidRPr="007D5D4D">
        <w:rPr>
          <w:rFonts w:eastAsia="方正FW筑紫古典L明朝 简" w:cs="CMU Serif"/>
          <w:lang w:eastAsia="zh-CN"/>
        </w:rPr>
        <w:t>日</w:t>
      </w:r>
    </w:p>
    <w:p w14:paraId="5D7F5E19" w14:textId="77777777" w:rsidR="00F5110D" w:rsidRPr="007D5D4D" w:rsidRDefault="00F5110D" w:rsidP="005D56A8">
      <w:pPr>
        <w:autoSpaceDE w:val="0"/>
        <w:autoSpaceDN w:val="0"/>
        <w:rPr>
          <w:rFonts w:cs="CMU Serif"/>
          <w:lang w:eastAsia="zh-CN"/>
        </w:rPr>
      </w:pPr>
    </w:p>
    <w:p w14:paraId="7A49C80F" w14:textId="77777777" w:rsidR="00F5110D" w:rsidRPr="00D07C6B" w:rsidRDefault="007D5D4D" w:rsidP="005D56A8">
      <w:pPr>
        <w:autoSpaceDE w:val="0"/>
        <w:autoSpaceDN w:val="0"/>
        <w:rPr>
          <w:rFonts w:eastAsia="思源宋体 CN" w:cs="CMU Serif"/>
          <w:b/>
          <w:sz w:val="24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>1.  LIGO</w:t>
      </w:r>
    </w:p>
    <w:p w14:paraId="7B8CE5A0" w14:textId="60CC82C1" w:rsidR="007D5D4D" w:rsidRDefault="007D5D4D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7D5D4D">
        <w:rPr>
          <w:rFonts w:cs="CMU Serif"/>
          <w:lang w:eastAsia="zh-CN"/>
        </w:rPr>
        <w:t>2016</w:t>
      </w:r>
      <w:r w:rsidRPr="007D5D4D">
        <w:rPr>
          <w:rFonts w:cs="CMU Serif"/>
          <w:lang w:eastAsia="zh-CN"/>
        </w:rPr>
        <w:t>年</w:t>
      </w:r>
      <w:r w:rsidRPr="007D5D4D">
        <w:rPr>
          <w:rFonts w:cs="CMU Serif"/>
          <w:lang w:eastAsia="zh-CN"/>
        </w:rPr>
        <w:t>, LIGO(</w:t>
      </w:r>
      <w:r w:rsidRPr="007D5D4D">
        <w:rPr>
          <w:rFonts w:cs="CMU Serif"/>
          <w:lang w:eastAsia="zh-CN"/>
        </w:rPr>
        <w:t>激光干涉引力波天文台</w:t>
      </w:r>
      <w:r w:rsidRPr="007D5D4D">
        <w:rPr>
          <w:rFonts w:cs="CMU Serif"/>
          <w:lang w:eastAsia="zh-CN"/>
        </w:rPr>
        <w:t>)</w:t>
      </w:r>
      <w:r w:rsidRPr="007D5D4D">
        <w:rPr>
          <w:rFonts w:cs="CMU Serif"/>
          <w:lang w:eastAsia="zh-CN"/>
        </w:rPr>
        <w:t>宣布第一次探测到了引力波</w:t>
      </w:r>
      <w:r w:rsidRPr="007D5D4D">
        <w:rPr>
          <w:rFonts w:cs="CMU Serif"/>
          <w:lang w:eastAsia="zh-CN"/>
        </w:rPr>
        <w:t>GW150</w:t>
      </w:r>
      <w:r w:rsidR="00573CAB">
        <w:rPr>
          <w:rFonts w:cs="CMU Serif"/>
          <w:lang w:eastAsia="zh-CN"/>
        </w:rPr>
        <w:t>9</w:t>
      </w:r>
      <w:r w:rsidRPr="007D5D4D">
        <w:rPr>
          <w:rFonts w:cs="CMU Serif"/>
          <w:lang w:eastAsia="zh-CN"/>
        </w:rPr>
        <w:t xml:space="preserve">14. </w:t>
      </w:r>
      <w:r w:rsidRPr="007D5D4D">
        <w:rPr>
          <w:rFonts w:cs="CMU Serif"/>
          <w:lang w:eastAsia="zh-CN"/>
        </w:rPr>
        <w:t>探测到的信号对应于两个质量分别为</w:t>
      </w:r>
      <w:r w:rsidRPr="007D5D4D">
        <w:rPr>
          <w:rFonts w:cs="CMU Serif"/>
          <w:lang w:eastAsia="zh-CN"/>
        </w:rPr>
        <w:t>35</w:t>
      </w:r>
      <w:r w:rsidRPr="007D5D4D">
        <w:rPr>
          <w:rFonts w:cs="CMU Serif"/>
          <w:i/>
          <w:lang w:eastAsia="zh-CN"/>
        </w:rPr>
        <w:t>M</w:t>
      </w:r>
      <w:r w:rsidRPr="007D5D4D">
        <w:rPr>
          <w:rFonts w:cs="CMU Serif"/>
          <w:vertAlign w:val="subscript"/>
          <w:lang w:eastAsia="zh-CN"/>
        </w:rPr>
        <w:sym w:font="Euclid Extra" w:char="F065"/>
      </w:r>
      <w:r w:rsidRPr="007D5D4D">
        <w:rPr>
          <w:rFonts w:cs="CMU Serif"/>
          <w:lang w:eastAsia="zh-CN"/>
        </w:rPr>
        <w:t>和</w:t>
      </w:r>
      <w:r w:rsidRPr="007D5D4D">
        <w:rPr>
          <w:rFonts w:cs="CMU Serif"/>
          <w:lang w:eastAsia="zh-CN"/>
        </w:rPr>
        <w:t>30</w:t>
      </w:r>
      <w:r w:rsidRPr="007D5D4D">
        <w:rPr>
          <w:rFonts w:cs="CMU Serif"/>
          <w:i/>
          <w:lang w:eastAsia="zh-CN"/>
        </w:rPr>
        <w:t>M</w:t>
      </w:r>
      <w:r w:rsidRPr="007D5D4D">
        <w:rPr>
          <w:rFonts w:cs="CMU Serif"/>
          <w:vertAlign w:val="subscript"/>
          <w:lang w:eastAsia="zh-CN"/>
        </w:rPr>
        <w:sym w:font="Euclid Extra" w:char="F065"/>
      </w:r>
      <w:r w:rsidRPr="007D5D4D">
        <w:rPr>
          <w:rFonts w:cs="CMU Serif"/>
          <w:lang w:eastAsia="zh-CN"/>
        </w:rPr>
        <w:t>的黑洞合并</w:t>
      </w:r>
      <w:r w:rsidRPr="007D5D4D">
        <w:rPr>
          <w:rFonts w:cs="CMU Serif"/>
          <w:lang w:eastAsia="zh-CN"/>
        </w:rPr>
        <w:t xml:space="preserve">, </w:t>
      </w:r>
      <w:r w:rsidRPr="007D5D4D">
        <w:rPr>
          <w:rFonts w:cs="CMU Serif"/>
          <w:lang w:eastAsia="zh-CN"/>
        </w:rPr>
        <w:t>合并后形成一个质量为</w:t>
      </w:r>
      <w:r w:rsidRPr="007D5D4D">
        <w:rPr>
          <w:rFonts w:cs="CMU Serif"/>
          <w:lang w:eastAsia="zh-CN"/>
        </w:rPr>
        <w:t>62</w:t>
      </w:r>
      <w:r w:rsidRPr="007D5D4D">
        <w:rPr>
          <w:rFonts w:cs="CMU Serif"/>
          <w:i/>
          <w:lang w:eastAsia="zh-CN"/>
        </w:rPr>
        <w:t>M</w:t>
      </w:r>
      <w:r w:rsidRPr="007D5D4D">
        <w:rPr>
          <w:rFonts w:cs="CMU Serif"/>
          <w:vertAlign w:val="subscript"/>
          <w:lang w:eastAsia="zh-CN"/>
        </w:rPr>
        <w:sym w:font="Euclid Extra" w:char="F065"/>
      </w:r>
      <w:r w:rsidRPr="007D5D4D">
        <w:rPr>
          <w:rFonts w:cs="CMU Serif"/>
          <w:lang w:eastAsia="zh-CN"/>
        </w:rPr>
        <w:t>的黑洞</w:t>
      </w:r>
      <w:r w:rsidRPr="007D5D4D">
        <w:rPr>
          <w:rFonts w:cs="CMU Serif"/>
          <w:lang w:eastAsia="zh-CN"/>
        </w:rPr>
        <w:t xml:space="preserve">. </w:t>
      </w:r>
      <w:r w:rsidRPr="007D5D4D">
        <w:rPr>
          <w:rFonts w:cs="CMU Serif"/>
          <w:lang w:eastAsia="zh-CN"/>
        </w:rPr>
        <w:t>忽略黑洞的旋转能量</w:t>
      </w:r>
      <w:r w:rsidRPr="007D5D4D">
        <w:rPr>
          <w:rFonts w:cs="CMU Serif"/>
          <w:lang w:eastAsia="zh-CN"/>
        </w:rPr>
        <w:t>,</w:t>
      </w:r>
      <w:r w:rsidRPr="007D5D4D">
        <w:rPr>
          <w:rFonts w:cs="CMU Serif"/>
          <w:lang w:eastAsia="zh-CN"/>
        </w:rPr>
        <w:t>你可以假设这个过程所释放的能量</w:t>
      </w:r>
      <w:r>
        <w:rPr>
          <w:rFonts w:cs="CMU Serif"/>
          <w:lang w:eastAsia="zh-CN"/>
        </w:rPr>
        <w:t>(</w:t>
      </w:r>
      <w:r>
        <w:rPr>
          <w:rFonts w:cs="CMU Serif"/>
          <w:i/>
          <w:lang w:eastAsia="zh-CN"/>
        </w:rPr>
        <w:t>E</w:t>
      </w:r>
      <w:r>
        <w:rPr>
          <w:rFonts w:cs="CMU Serif"/>
          <w:vertAlign w:val="subscript"/>
          <w:lang w:eastAsia="zh-CN"/>
        </w:rPr>
        <w:t>GW</w:t>
      </w:r>
      <w:r>
        <w:rPr>
          <w:rFonts w:cs="CMU Serif"/>
          <w:lang w:eastAsia="zh-CN"/>
        </w:rPr>
        <w:t>)</w:t>
      </w:r>
      <w:r w:rsidRPr="007D5D4D">
        <w:rPr>
          <w:rFonts w:cs="CMU Serif"/>
          <w:lang w:eastAsia="zh-CN"/>
        </w:rPr>
        <w:t>完全以引力波的形式发射出来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7D5D4D">
        <w:rPr>
          <w:rFonts w:cs="CMU Serif"/>
          <w:lang w:eastAsia="zh-CN"/>
        </w:rPr>
        <w:t>这在</w:t>
      </w:r>
      <w:r w:rsidRPr="007D5D4D">
        <w:rPr>
          <w:rFonts w:cs="CMU Serif"/>
          <w:lang w:eastAsia="zh-CN"/>
        </w:rPr>
        <w:t>2015</w:t>
      </w:r>
      <w:r w:rsidRPr="007D5D4D">
        <w:rPr>
          <w:rFonts w:cs="CMU Serif"/>
          <w:lang w:eastAsia="zh-CN"/>
        </w:rPr>
        <w:t>年被干涉仪观测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已知</w:t>
      </w:r>
      <w:r w:rsidRPr="007D5D4D">
        <w:rPr>
          <w:rFonts w:cs="CMU Serif"/>
          <w:lang w:eastAsia="zh-CN"/>
        </w:rPr>
        <w:t>一颗超新星</w:t>
      </w:r>
      <w:r>
        <w:rPr>
          <w:rFonts w:cs="CMU Serif" w:hint="eastAsia"/>
          <w:lang w:eastAsia="zh-CN"/>
        </w:rPr>
        <w:t>(</w:t>
      </w:r>
      <w:r w:rsidRPr="007D5D4D">
        <w:rPr>
          <w:rFonts w:cs="CMU Serif"/>
          <w:lang w:eastAsia="zh-CN"/>
        </w:rPr>
        <w:t>SN</w:t>
      </w:r>
      <w:r>
        <w:rPr>
          <w:rFonts w:cs="CMU Serif" w:hint="eastAsia"/>
          <w:lang w:eastAsia="zh-CN"/>
        </w:rPr>
        <w:t>)</w:t>
      </w:r>
      <w:r w:rsidRPr="007D5D4D">
        <w:rPr>
          <w:rFonts w:cs="CMU Serif"/>
          <w:lang w:eastAsia="zh-CN"/>
        </w:rPr>
        <w:t>的爆</w:t>
      </w:r>
      <w:r>
        <w:rPr>
          <w:rFonts w:cs="CMU Serif" w:hint="eastAsia"/>
          <w:lang w:eastAsia="zh-CN"/>
        </w:rPr>
        <w:t>发</w:t>
      </w:r>
      <w:r w:rsidRPr="007D5D4D">
        <w:rPr>
          <w:rFonts w:cs="CMU Serif"/>
          <w:lang w:eastAsia="zh-CN"/>
        </w:rPr>
        <w:t>会释放出</w:t>
      </w:r>
      <w:r w:rsidR="000C0DF4">
        <w:rPr>
          <w:rFonts w:cs="CMU Serif"/>
          <w:i/>
          <w:lang w:eastAsia="zh-CN"/>
        </w:rPr>
        <w:t>E</w:t>
      </w:r>
      <w:r w:rsidR="000C0DF4">
        <w:rPr>
          <w:rFonts w:cs="CMU Serif"/>
          <w:vertAlign w:val="subscript"/>
          <w:lang w:eastAsia="zh-CN"/>
        </w:rPr>
        <w:t>SN</w:t>
      </w:r>
      <w:r w:rsidR="000C0DF4">
        <w:rPr>
          <w:rFonts w:cs="CMU Serif"/>
          <w:lang w:eastAsia="zh-CN"/>
        </w:rPr>
        <w:t xml:space="preserve"> = 2 </w:t>
      </w:r>
      <w:r w:rsidR="000C0DF4">
        <w:rPr>
          <w:rFonts w:cs="CMU Serif"/>
          <w:lang w:eastAsia="zh-CN"/>
        </w:rPr>
        <w:sym w:font="Euclid Symbol" w:char="F0B4"/>
      </w:r>
      <w:r w:rsidR="000C0DF4">
        <w:rPr>
          <w:rFonts w:cs="CMU Serif"/>
          <w:lang w:eastAsia="zh-CN"/>
        </w:rPr>
        <w:t xml:space="preserve"> 10</w:t>
      </w:r>
      <w:r w:rsidR="000C0DF4">
        <w:rPr>
          <w:rFonts w:cs="CMU Serif"/>
          <w:vertAlign w:val="superscript"/>
          <w:lang w:eastAsia="zh-CN"/>
        </w:rPr>
        <w:t>44</w:t>
      </w:r>
      <w:r w:rsidR="000C0DF4">
        <w:rPr>
          <w:rFonts w:cs="CMU Serif"/>
          <w:lang w:eastAsia="zh-CN"/>
        </w:rPr>
        <w:t xml:space="preserve"> J.</w:t>
      </w:r>
    </w:p>
    <w:p w14:paraId="675226D4" w14:textId="77777777" w:rsidR="000C0DF4" w:rsidRDefault="000C0DF4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 w:hint="eastAsia"/>
          <w:b/>
          <w:lang w:eastAsia="zh-CN"/>
        </w:rPr>
        <w:t>1.1</w:t>
      </w:r>
      <w:r>
        <w:rPr>
          <w:rFonts w:cs="CMU Serif" w:hint="eastAsia"/>
          <w:lang w:eastAsia="zh-CN"/>
        </w:rPr>
        <w:t xml:space="preserve"> </w:t>
      </w:r>
      <w:r w:rsidRPr="000C0DF4">
        <w:rPr>
          <w:rFonts w:cs="CMU Serif" w:hint="eastAsia"/>
          <w:lang w:eastAsia="zh-CN"/>
        </w:rPr>
        <w:t>为了</w:t>
      </w:r>
      <w:r>
        <w:rPr>
          <w:rFonts w:cs="CMU Serif" w:hint="eastAsia"/>
          <w:lang w:eastAsia="zh-CN"/>
        </w:rPr>
        <w:t>得</w:t>
      </w:r>
      <w:r w:rsidRPr="000C0DF4">
        <w:rPr>
          <w:rFonts w:cs="CMU Serif" w:hint="eastAsia"/>
          <w:lang w:eastAsia="zh-CN"/>
        </w:rPr>
        <w:t>出这两个事件</w:t>
      </w:r>
      <w:r>
        <w:rPr>
          <w:rFonts w:cs="CMU Serif" w:hint="eastAsia"/>
          <w:lang w:eastAsia="zh-CN"/>
        </w:rPr>
        <w:t>(</w:t>
      </w:r>
      <w:r w:rsidRPr="000C0DF4">
        <w:rPr>
          <w:rFonts w:cs="CMU Serif" w:hint="eastAsia"/>
          <w:lang w:eastAsia="zh-CN"/>
        </w:rPr>
        <w:t>SN</w:t>
      </w:r>
      <w:r w:rsidRPr="000C0DF4">
        <w:rPr>
          <w:rFonts w:cs="CMU Serif" w:hint="eastAsia"/>
          <w:lang w:eastAsia="zh-CN"/>
        </w:rPr>
        <w:t>、</w:t>
      </w:r>
      <w:r w:rsidRPr="000C0DF4">
        <w:rPr>
          <w:rFonts w:cs="CMU Serif" w:hint="eastAsia"/>
          <w:lang w:eastAsia="zh-CN"/>
        </w:rPr>
        <w:t>GW</w:t>
      </w:r>
      <w:r>
        <w:rPr>
          <w:rFonts w:cs="CMU Serif" w:hint="eastAsia"/>
          <w:lang w:eastAsia="zh-CN"/>
        </w:rPr>
        <w:t>)</w:t>
      </w:r>
      <w:r w:rsidRPr="000C0DF4">
        <w:rPr>
          <w:rFonts w:cs="CMU Serif" w:hint="eastAsia"/>
          <w:lang w:eastAsia="zh-CN"/>
        </w:rPr>
        <w:t>中哪个释放出更多的能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C0DF4">
        <w:rPr>
          <w:rFonts w:cs="CMU Serif" w:hint="eastAsia"/>
          <w:lang w:eastAsia="zh-CN"/>
        </w:rPr>
        <w:t>请估计能量比</w:t>
      </w:r>
      <w:r w:rsidRPr="000C0DF4">
        <w:rPr>
          <w:rFonts w:cs="CMU Serif"/>
          <w:position w:val="-28"/>
          <w:lang w:eastAsia="zh-CN"/>
        </w:rPr>
        <w:object w:dxaOrig="520" w:dyaOrig="639" w14:anchorId="4D5FAD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5pt;height:31.75pt" o:ole="">
            <v:imagedata r:id="rId6" o:title=""/>
          </v:shape>
          <o:OLEObject Type="Embed" ProgID="Equation.DSMT4" ShapeID="_x0000_i1025" DrawAspect="Content" ObjectID="_1744399371" r:id="rId7"/>
        </w:object>
      </w:r>
      <w:r>
        <w:rPr>
          <w:rFonts w:cs="CMU Serif"/>
          <w:lang w:eastAsia="zh-CN"/>
        </w:rPr>
        <w:t>.</w:t>
      </w:r>
    </w:p>
    <w:p w14:paraId="55A88F05" w14:textId="77777777" w:rsidR="000C0DF4" w:rsidRDefault="000C0DF4" w:rsidP="005D56A8">
      <w:pPr>
        <w:autoSpaceDE w:val="0"/>
        <w:autoSpaceDN w:val="0"/>
        <w:rPr>
          <w:rFonts w:cs="CMU Serif"/>
          <w:lang w:eastAsia="zh-CN"/>
        </w:rPr>
      </w:pPr>
    </w:p>
    <w:p w14:paraId="3E83A442" w14:textId="77777777" w:rsidR="006455F3" w:rsidRDefault="006455F3" w:rsidP="005D56A8">
      <w:pPr>
        <w:autoSpaceDE w:val="0"/>
        <w:autoSpaceDN w:val="0"/>
        <w:rPr>
          <w:rFonts w:cs="CMU Serif"/>
          <w:lang w:eastAsia="zh-CN"/>
        </w:rPr>
      </w:pPr>
    </w:p>
    <w:p w14:paraId="5B4151F7" w14:textId="77777777" w:rsidR="000C0DF4" w:rsidRPr="00D07C6B" w:rsidRDefault="000C0DF4" w:rsidP="005D56A8">
      <w:pPr>
        <w:autoSpaceDE w:val="0"/>
        <w:autoSpaceDN w:val="0"/>
        <w:rPr>
          <w:rFonts w:eastAsia="思源宋体 CN" w:cs="CMU Serif"/>
          <w:b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2.  </w:t>
      </w:r>
      <w:r w:rsidRPr="00D07C6B">
        <w:rPr>
          <w:rFonts w:eastAsia="思源宋体 CN" w:cs="CMU Serif"/>
          <w:b/>
          <w:sz w:val="28"/>
          <w:lang w:eastAsia="zh-CN"/>
        </w:rPr>
        <w:t>地球的温度</w:t>
      </w:r>
    </w:p>
    <w:p w14:paraId="73F25056" w14:textId="77777777" w:rsidR="000C0DF4" w:rsidRDefault="005D56A8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5D56A8">
        <w:rPr>
          <w:rFonts w:cs="CMU Serif" w:hint="eastAsia"/>
          <w:lang w:eastAsia="zh-CN"/>
        </w:rPr>
        <w:t>至少在过去的几百万年里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地球与地球轨道距离上的太阳辐射一直处于大致的热平衡状态</w:t>
      </w:r>
      <w:r>
        <w:rPr>
          <w:rFonts w:cs="CMU Serif" w:hint="eastAsia"/>
          <w:lang w:eastAsia="zh-CN"/>
        </w:rPr>
        <w:t>.</w:t>
      </w:r>
    </w:p>
    <w:p w14:paraId="3200EAC1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83ABD29" w14:textId="77777777" w:rsid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2.1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假设我们的</w:t>
      </w:r>
      <w:r>
        <w:rPr>
          <w:rFonts w:cs="CMU Serif" w:hint="eastAsia"/>
          <w:lang w:eastAsia="zh-CN"/>
        </w:rPr>
        <w:t>行星</w:t>
      </w:r>
      <w:r w:rsidRPr="005D56A8">
        <w:rPr>
          <w:rFonts w:cs="CMU Serif" w:hint="eastAsia"/>
          <w:lang w:eastAsia="zh-CN"/>
        </w:rPr>
        <w:t>是一个理想的黑体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计算地球的平衡温度</w:t>
      </w:r>
      <w:r>
        <w:rPr>
          <w:rFonts w:cs="CMU Serif" w:hint="eastAsia"/>
          <w:lang w:eastAsia="zh-CN"/>
        </w:rPr>
        <w:t>(</w:t>
      </w:r>
      <w:r w:rsidRPr="005D56A8">
        <w:rPr>
          <w:rFonts w:cs="CMU Serif" w:hint="eastAsia"/>
          <w:lang w:eastAsia="zh-CN"/>
        </w:rPr>
        <w:t>摄氏度</w:t>
      </w:r>
      <w:r>
        <w:rPr>
          <w:rFonts w:cs="CMU Serif" w:hint="eastAsia"/>
          <w:lang w:eastAsia="zh-CN"/>
        </w:rPr>
        <w:t>)</w:t>
      </w:r>
      <w:r w:rsidRPr="005D56A8">
        <w:rPr>
          <w:rFonts w:cs="CMU Serif" w:hint="eastAsia"/>
          <w:lang w:eastAsia="zh-CN"/>
        </w:rPr>
        <w:t>会是多少</w:t>
      </w:r>
      <w:r>
        <w:rPr>
          <w:rFonts w:cs="CMU Serif" w:hint="eastAsia"/>
          <w:lang w:eastAsia="zh-CN"/>
        </w:rPr>
        <w:t>.</w:t>
      </w:r>
    </w:p>
    <w:p w14:paraId="3077BFF0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7D0B1F31" w14:textId="77777777" w:rsid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2.2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地球的反照率约为</w:t>
      </w:r>
      <w:r w:rsidRPr="005D56A8">
        <w:rPr>
          <w:rFonts w:cs="CMU Serif" w:hint="eastAsia"/>
          <w:lang w:eastAsia="zh-CN"/>
        </w:rPr>
        <w:t>30%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考虑到地球的反照率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计算地球的表面温度</w:t>
      </w:r>
      <w:r>
        <w:rPr>
          <w:rFonts w:cs="CMU Serif" w:hint="eastAsia"/>
          <w:lang w:eastAsia="zh-CN"/>
        </w:rPr>
        <w:t>(</w:t>
      </w:r>
      <w:r>
        <w:rPr>
          <w:rFonts w:cs="CMU Serif" w:hint="eastAsia"/>
          <w:lang w:eastAsia="zh-CN"/>
        </w:rPr>
        <w:t>摄氏度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2EB8A62B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7CCB93C3" w14:textId="77777777" w:rsidR="005D56A8" w:rsidRP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2.3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地球吸收的辐射作为黑体辐射从其表面重新释放出来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但其大气层重新吸收了</w:t>
      </w:r>
      <w:r w:rsidRPr="005D56A8">
        <w:rPr>
          <w:rFonts w:cs="CMU Serif" w:hint="eastAsia"/>
          <w:lang w:eastAsia="zh-CN"/>
        </w:rPr>
        <w:t>58%</w:t>
      </w:r>
      <w:r w:rsidRPr="005D56A8">
        <w:rPr>
          <w:rFonts w:cs="CMU Serif" w:hint="eastAsia"/>
          <w:lang w:eastAsia="zh-CN"/>
        </w:rPr>
        <w:t>的能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造成了温室效应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考虑到这种效应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请计算地球的表面温度</w:t>
      </w:r>
      <w:r>
        <w:rPr>
          <w:rFonts w:cs="CMU Serif" w:hint="eastAsia"/>
          <w:lang w:eastAsia="zh-CN"/>
        </w:rPr>
        <w:t>(</w:t>
      </w:r>
      <w:r w:rsidRPr="005D56A8">
        <w:rPr>
          <w:rFonts w:cs="CMU Serif" w:hint="eastAsia"/>
          <w:lang w:eastAsia="zh-CN"/>
        </w:rPr>
        <w:t>这将与低层大气的温度相同</w:t>
      </w:r>
      <w:r>
        <w:rPr>
          <w:rFonts w:cs="CMU Serif" w:hint="eastAsia"/>
          <w:lang w:eastAsia="zh-CN"/>
        </w:rPr>
        <w:t>).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请以摄氏度为单位给出你的答案</w:t>
      </w:r>
      <w:r>
        <w:rPr>
          <w:rFonts w:cs="CMU Serif" w:hint="eastAsia"/>
          <w:lang w:eastAsia="zh-CN"/>
        </w:rPr>
        <w:t>.</w:t>
      </w:r>
    </w:p>
    <w:p w14:paraId="28F09F5F" w14:textId="77777777" w:rsid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5D56A8">
        <w:rPr>
          <w:rFonts w:cs="CMU Serif" w:hint="eastAsia"/>
          <w:lang w:eastAsia="zh-CN"/>
        </w:rPr>
        <w:t>为简单起见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考虑重吸收效应只发生一次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不要把大气层看作一个独立的黑体</w:t>
      </w:r>
      <w:r>
        <w:rPr>
          <w:rFonts w:cs="CMU Serif" w:hint="eastAsia"/>
          <w:lang w:eastAsia="zh-CN"/>
        </w:rPr>
        <w:t>.</w:t>
      </w:r>
    </w:p>
    <w:p w14:paraId="321EB8FC" w14:textId="77777777" w:rsidR="005D56A8" w:rsidRDefault="005D56A8" w:rsidP="005D56A8">
      <w:pPr>
        <w:autoSpaceDE w:val="0"/>
        <w:autoSpaceDN w:val="0"/>
        <w:rPr>
          <w:rFonts w:cs="CMU Serif"/>
          <w:lang w:eastAsia="zh-CN"/>
        </w:rPr>
      </w:pPr>
    </w:p>
    <w:p w14:paraId="5FAB5B3C" w14:textId="77777777" w:rsidR="006455F3" w:rsidRDefault="006455F3" w:rsidP="005D56A8">
      <w:pPr>
        <w:autoSpaceDE w:val="0"/>
        <w:autoSpaceDN w:val="0"/>
        <w:rPr>
          <w:rFonts w:cs="CMU Serif"/>
          <w:lang w:eastAsia="zh-CN"/>
        </w:rPr>
      </w:pPr>
    </w:p>
    <w:p w14:paraId="4BD7F5C5" w14:textId="77777777" w:rsidR="005D56A8" w:rsidRPr="00D07C6B" w:rsidRDefault="005D56A8" w:rsidP="005D56A8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3.  </w:t>
      </w:r>
      <w:r w:rsidRPr="00D07C6B">
        <w:rPr>
          <w:rFonts w:eastAsia="思源宋体 CN" w:cs="CMU Serif" w:hint="eastAsia"/>
          <w:b/>
          <w:sz w:val="28"/>
          <w:lang w:eastAsia="zh-CN"/>
        </w:rPr>
        <w:t>火星</w:t>
      </w:r>
    </w:p>
    <w:p w14:paraId="36FC72C4" w14:textId="77777777" w:rsidR="005D56A8" w:rsidRDefault="005D56A8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5D56A8">
        <w:rPr>
          <w:rFonts w:cs="CMU Serif" w:hint="eastAsia"/>
          <w:lang w:eastAsia="zh-CN"/>
        </w:rPr>
        <w:t>一个质量为</w:t>
      </w:r>
      <w:r>
        <w:rPr>
          <w:rFonts w:cs="CMU Serif" w:hint="eastAsia"/>
          <w:i/>
          <w:lang w:eastAsia="zh-CN"/>
        </w:rPr>
        <w:t>m</w:t>
      </w:r>
      <w:r>
        <w:rPr>
          <w:rFonts w:cs="CMU Serif"/>
          <w:lang w:eastAsia="zh-CN"/>
        </w:rPr>
        <w:t xml:space="preserve"> = 5.0 </w:t>
      </w:r>
      <w:r>
        <w:rPr>
          <w:rFonts w:cs="CMU Serif"/>
          <w:lang w:eastAsia="zh-CN"/>
        </w:rPr>
        <w:sym w:font="Euclid Symbol" w:char="F0B4"/>
      </w:r>
      <w:r>
        <w:rPr>
          <w:rFonts w:cs="CMU Serif"/>
          <w:lang w:eastAsia="zh-CN"/>
        </w:rPr>
        <w:t xml:space="preserve"> 10</w:t>
      </w:r>
      <w:r>
        <w:rPr>
          <w:rFonts w:cs="CMU Serif"/>
          <w:vertAlign w:val="superscript"/>
          <w:lang w:eastAsia="zh-CN"/>
        </w:rPr>
        <w:t>4</w:t>
      </w:r>
      <w:r>
        <w:rPr>
          <w:rFonts w:cs="CMU Serif"/>
          <w:lang w:eastAsia="zh-CN"/>
        </w:rPr>
        <w:t xml:space="preserve"> kg</w:t>
      </w:r>
      <w:r w:rsidRPr="005D56A8">
        <w:rPr>
          <w:rFonts w:cs="CMU Serif" w:hint="eastAsia"/>
          <w:lang w:eastAsia="zh-CN"/>
        </w:rPr>
        <w:t>的航天器以相对于火星</w:t>
      </w:r>
      <w:r>
        <w:rPr>
          <w:rFonts w:cs="CMU Serif" w:hint="eastAsia"/>
          <w:lang w:eastAsia="zh-CN"/>
        </w:rPr>
        <w:t>的</w:t>
      </w:r>
      <w:r w:rsidRPr="005D56A8">
        <w:rPr>
          <w:rFonts w:cs="CMU Serif" w:hint="eastAsia"/>
          <w:lang w:eastAsia="zh-CN"/>
        </w:rPr>
        <w:t>抛物线轨道</w:t>
      </w:r>
      <w:r>
        <w:rPr>
          <w:rFonts w:cs="CMU Serif" w:hint="eastAsia"/>
          <w:i/>
          <w:lang w:eastAsia="zh-CN"/>
        </w:rPr>
        <w:t>AB</w:t>
      </w:r>
      <w:r w:rsidRPr="005D56A8">
        <w:rPr>
          <w:rFonts w:cs="CMU Serif" w:hint="eastAsia"/>
          <w:lang w:eastAsia="zh-CN"/>
        </w:rPr>
        <w:t>接近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当航天器到达与火星中心距离最小的点</w:t>
      </w:r>
      <w:r>
        <w:rPr>
          <w:rFonts w:cs="CMU Serif" w:hint="eastAsia"/>
          <w:i/>
          <w:lang w:eastAsia="zh-CN"/>
        </w:rPr>
        <w:t>B</w:t>
      </w:r>
      <w:r w:rsidRPr="005D56A8">
        <w:rPr>
          <w:rFonts w:cs="CMU Serif" w:hint="eastAsia"/>
          <w:lang w:eastAsia="zh-CN"/>
        </w:rPr>
        <w:t>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/>
          <w:i/>
          <w:lang w:eastAsia="zh-CN"/>
        </w:rPr>
        <w:t>r</w:t>
      </w:r>
      <w:r>
        <w:rPr>
          <w:rFonts w:cs="CMU Serif"/>
          <w:i/>
          <w:vertAlign w:val="subscript"/>
          <w:lang w:eastAsia="zh-CN"/>
        </w:rPr>
        <w:t>B</w:t>
      </w:r>
      <w:r>
        <w:rPr>
          <w:rFonts w:cs="CMU Serif"/>
          <w:lang w:eastAsia="zh-CN"/>
        </w:rPr>
        <w:t xml:space="preserve"> = 6.8 </w:t>
      </w:r>
      <w:r>
        <w:rPr>
          <w:rFonts w:cs="CMU Serif"/>
          <w:lang w:eastAsia="zh-CN"/>
        </w:rPr>
        <w:sym w:font="Euclid Symbol" w:char="F0B4"/>
      </w:r>
      <w:r>
        <w:rPr>
          <w:rFonts w:cs="CMU Serif"/>
          <w:lang w:eastAsia="zh-CN"/>
        </w:rPr>
        <w:t xml:space="preserve"> 10</w:t>
      </w:r>
      <w:r>
        <w:rPr>
          <w:rFonts w:cs="CMU Serif"/>
          <w:vertAlign w:val="superscript"/>
          <w:lang w:eastAsia="zh-CN"/>
        </w:rPr>
        <w:t>6</w:t>
      </w:r>
      <w:r>
        <w:rPr>
          <w:rFonts w:cs="CMU Serif"/>
          <w:lang w:eastAsia="zh-CN"/>
        </w:rPr>
        <w:t xml:space="preserve"> m, </w:t>
      </w:r>
      <w:r w:rsidRPr="005D56A8">
        <w:rPr>
          <w:rFonts w:cs="CMU Serif" w:hint="eastAsia"/>
          <w:lang w:eastAsia="zh-CN"/>
        </w:rPr>
        <w:t>它利用火箭进行瞬间减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进入一个完美计算的轨道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使得</w:t>
      </w:r>
      <w:r w:rsidRPr="005D56A8">
        <w:rPr>
          <w:rFonts w:cs="CMU Serif" w:hint="eastAsia"/>
          <w:lang w:eastAsia="zh-CN"/>
        </w:rPr>
        <w:t>它将正好在与</w:t>
      </w:r>
      <w:r>
        <w:rPr>
          <w:rFonts w:cs="CMU Serif" w:hint="eastAsia"/>
          <w:i/>
          <w:lang w:eastAsia="zh-CN"/>
        </w:rPr>
        <w:t>B</w:t>
      </w:r>
      <w:r>
        <w:rPr>
          <w:rFonts w:cs="CMU Serif" w:hint="eastAsia"/>
          <w:lang w:eastAsia="zh-CN"/>
        </w:rPr>
        <w:t>相对</w:t>
      </w:r>
      <w:r w:rsidRPr="005D56A8">
        <w:rPr>
          <w:rFonts w:cs="CMU Serif" w:hint="eastAsia"/>
          <w:lang w:eastAsia="zh-CN"/>
        </w:rPr>
        <w:t>的点</w:t>
      </w:r>
      <w:r>
        <w:rPr>
          <w:rFonts w:cs="CMU Serif" w:hint="eastAsia"/>
          <w:i/>
          <w:lang w:eastAsia="zh-CN"/>
        </w:rPr>
        <w:t>C</w:t>
      </w:r>
      <w:r w:rsidRPr="005D56A8">
        <w:rPr>
          <w:rFonts w:cs="CMU Serif" w:hint="eastAsia"/>
          <w:lang w:eastAsia="zh-CN"/>
        </w:rPr>
        <w:t>接触火星表面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正如图中所示</w:t>
      </w:r>
      <w:r>
        <w:rPr>
          <w:rFonts w:cs="CMU Serif" w:hint="eastAsia"/>
          <w:lang w:eastAsia="zh-CN"/>
        </w:rPr>
        <w:t>.</w:t>
      </w:r>
    </w:p>
    <w:p w14:paraId="0DCB87C6" w14:textId="77777777" w:rsidR="005A038D" w:rsidRDefault="005A038D" w:rsidP="005A038D">
      <w:pPr>
        <w:autoSpaceDE w:val="0"/>
        <w:autoSpaceDN w:val="0"/>
        <w:jc w:val="center"/>
        <w:rPr>
          <w:rFonts w:cs="CMU Serif"/>
          <w:lang w:eastAsia="zh-CN"/>
        </w:rPr>
      </w:pPr>
    </w:p>
    <w:p w14:paraId="54245DBE" w14:textId="77777777" w:rsidR="005D56A8" w:rsidRDefault="005D56A8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5D56A8">
        <w:rPr>
          <w:rFonts w:cs="CMU Serif" w:hint="eastAsia"/>
          <w:noProof/>
          <w:lang w:eastAsia="zh-CN"/>
        </w:rPr>
        <w:drawing>
          <wp:inline distT="0" distB="0" distL="0" distR="0" wp14:anchorId="6A910F4C" wp14:editId="5A04CF18">
            <wp:extent cx="2127250" cy="188595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D1F50" w14:textId="77777777" w:rsidR="005A038D" w:rsidRDefault="005A038D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816F902" w14:textId="77777777" w:rsid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 w:hint="eastAsia"/>
          <w:b/>
          <w:lang w:eastAsia="zh-CN"/>
        </w:rPr>
        <w:t>3.1</w:t>
      </w:r>
      <w:r>
        <w:rPr>
          <w:rFonts w:cs="CMU Serif" w:hint="eastAsia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确定航天器在减速前的</w:t>
      </w:r>
      <w:r w:rsidRPr="005D56A8">
        <w:rPr>
          <w:rFonts w:cs="CMU Serif" w:hint="eastAsia"/>
          <w:i/>
          <w:lang w:eastAsia="zh-CN"/>
        </w:rPr>
        <w:t>B</w:t>
      </w:r>
      <w:r w:rsidRPr="005D56A8">
        <w:rPr>
          <w:rFonts w:cs="CMU Serif" w:hint="eastAsia"/>
          <w:lang w:eastAsia="zh-CN"/>
        </w:rPr>
        <w:t>点的速度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km s</w:t>
      </w:r>
      <w:r w:rsidRPr="005D56A8">
        <w:rPr>
          <w:rFonts w:cs="CMU Serif"/>
          <w:vertAlign w:val="superscript"/>
          <w:lang w:eastAsia="zh-CN"/>
        </w:rPr>
        <w:t>–</w:t>
      </w:r>
      <w:r w:rsidRPr="005D56A8">
        <w:rPr>
          <w:rFonts w:cs="CMU Serif" w:hint="eastAsia"/>
          <w:vertAlign w:val="superscript"/>
          <w:lang w:eastAsia="zh-CN"/>
        </w:rPr>
        <w:t>1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545B9D5D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59B0D83E" w14:textId="77777777" w:rsidR="005D56A8" w:rsidRDefault="005D56A8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lastRenderedPageBreak/>
        <w:t>3.2</w:t>
      </w:r>
      <w:r>
        <w:rPr>
          <w:rFonts w:cs="CMU Serif"/>
          <w:lang w:eastAsia="zh-CN"/>
        </w:rPr>
        <w:t xml:space="preserve"> </w:t>
      </w:r>
      <w:r w:rsidRPr="005D56A8">
        <w:rPr>
          <w:rFonts w:cs="CMU Serif" w:hint="eastAsia"/>
          <w:lang w:eastAsia="zh-CN"/>
        </w:rPr>
        <w:t>计算航天器在</w:t>
      </w:r>
      <w:r w:rsidRPr="005D56A8">
        <w:rPr>
          <w:rFonts w:cs="CMU Serif" w:hint="eastAsia"/>
          <w:i/>
          <w:lang w:eastAsia="zh-CN"/>
        </w:rPr>
        <w:t>B</w:t>
      </w:r>
      <w:r w:rsidRPr="005D56A8">
        <w:rPr>
          <w:rFonts w:cs="CMU Serif" w:hint="eastAsia"/>
          <w:lang w:eastAsia="zh-CN"/>
        </w:rPr>
        <w:t>点和</w:t>
      </w:r>
      <w:r w:rsidRPr="005D56A8">
        <w:rPr>
          <w:rFonts w:cs="CMU Serif" w:hint="eastAsia"/>
          <w:i/>
          <w:lang w:eastAsia="zh-CN"/>
        </w:rPr>
        <w:t>C</w:t>
      </w:r>
      <w:r w:rsidRPr="005D56A8">
        <w:rPr>
          <w:rFonts w:cs="CMU Serif" w:hint="eastAsia"/>
          <w:lang w:eastAsia="zh-CN"/>
        </w:rPr>
        <w:t>点之间移动时的总能量</w:t>
      </w:r>
      <w:r>
        <w:rPr>
          <w:rFonts w:cs="CMU Serif" w:hint="eastAsia"/>
          <w:lang w:eastAsia="zh-CN"/>
        </w:rPr>
        <w:t>(</w:t>
      </w:r>
      <w:r w:rsidRPr="005D56A8">
        <w:rPr>
          <w:rFonts w:cs="CMU Serif" w:hint="eastAsia"/>
          <w:lang w:eastAsia="zh-CN"/>
        </w:rPr>
        <w:t>J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7064AC18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12B124C" w14:textId="77777777" w:rsidR="005D56A8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3.3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计算航天器在</w:t>
      </w:r>
      <w:r w:rsidRPr="000E2CC1">
        <w:rPr>
          <w:rFonts w:cs="CMU Serif" w:hint="eastAsia"/>
          <w:i/>
          <w:lang w:eastAsia="zh-CN"/>
        </w:rPr>
        <w:t>C</w:t>
      </w:r>
      <w:r w:rsidRPr="000E2CC1">
        <w:rPr>
          <w:rFonts w:cs="CMU Serif" w:hint="eastAsia"/>
          <w:lang w:eastAsia="zh-CN"/>
        </w:rPr>
        <w:t>点的速度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km s</w:t>
      </w:r>
      <w:r w:rsidRPr="000E2CC1">
        <w:rPr>
          <w:rFonts w:cs="CMU Serif"/>
          <w:vertAlign w:val="superscript"/>
          <w:lang w:eastAsia="zh-CN"/>
        </w:rPr>
        <w:t>–</w:t>
      </w:r>
      <w:r w:rsidRPr="000E2CC1">
        <w:rPr>
          <w:rFonts w:cs="CMU Serif" w:hint="eastAsia"/>
          <w:vertAlign w:val="superscript"/>
          <w:lang w:eastAsia="zh-CN"/>
        </w:rPr>
        <w:t>1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4C69D7EF" w14:textId="77777777" w:rsidR="000E2CC1" w:rsidRDefault="000E2CC1" w:rsidP="005D56A8">
      <w:pPr>
        <w:autoSpaceDE w:val="0"/>
        <w:autoSpaceDN w:val="0"/>
        <w:rPr>
          <w:rFonts w:cs="CMU Serif"/>
          <w:lang w:eastAsia="zh-CN"/>
        </w:rPr>
      </w:pPr>
    </w:p>
    <w:p w14:paraId="138DBC00" w14:textId="77777777" w:rsidR="006455F3" w:rsidRDefault="006455F3" w:rsidP="005D56A8">
      <w:pPr>
        <w:autoSpaceDE w:val="0"/>
        <w:autoSpaceDN w:val="0"/>
        <w:rPr>
          <w:rFonts w:cs="CMU Serif"/>
          <w:lang w:eastAsia="zh-CN"/>
        </w:rPr>
      </w:pPr>
    </w:p>
    <w:p w14:paraId="3F720D1D" w14:textId="77777777" w:rsidR="000E2CC1" w:rsidRPr="00D07C6B" w:rsidRDefault="000E2CC1" w:rsidP="005D56A8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4.  </w:t>
      </w:r>
      <w:r w:rsidRPr="00D07C6B">
        <w:rPr>
          <w:rFonts w:eastAsia="思源宋体 CN" w:cs="CMU Serif" w:hint="eastAsia"/>
          <w:b/>
          <w:sz w:val="28"/>
          <w:lang w:eastAsia="zh-CN"/>
        </w:rPr>
        <w:t xml:space="preserve">ALMA - </w:t>
      </w:r>
      <w:r w:rsidRPr="00D07C6B">
        <w:rPr>
          <w:rFonts w:eastAsia="思源宋体 CN" w:cs="CMU Serif" w:hint="eastAsia"/>
          <w:b/>
          <w:sz w:val="28"/>
          <w:lang w:eastAsia="zh-CN"/>
        </w:rPr>
        <w:t>计算光子</w:t>
      </w:r>
    </w:p>
    <w:p w14:paraId="156DE575" w14:textId="77777777" w:rsidR="00F5110D" w:rsidRDefault="000E2CC1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0E2CC1">
        <w:rPr>
          <w:rFonts w:cs="CMU Serif" w:hint="eastAsia"/>
          <w:lang w:eastAsia="zh-CN"/>
        </w:rPr>
        <w:t>ALMA</w:t>
      </w:r>
      <w:r w:rsidRPr="000E2CC1">
        <w:rPr>
          <w:rFonts w:cs="CMU Serif" w:hint="eastAsia"/>
          <w:lang w:eastAsia="zh-CN"/>
        </w:rPr>
        <w:t>是一个具有革命性设计的</w:t>
      </w:r>
      <w:r>
        <w:rPr>
          <w:rFonts w:cs="CMU Serif" w:hint="eastAsia"/>
          <w:lang w:eastAsia="zh-CN"/>
        </w:rPr>
        <w:t>射电天文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它由</w:t>
      </w:r>
      <w:r w:rsidRPr="000E2CC1">
        <w:rPr>
          <w:rFonts w:cs="CMU Serif" w:hint="eastAsia"/>
          <w:lang w:eastAsia="zh-CN"/>
        </w:rPr>
        <w:t>66</w:t>
      </w:r>
      <w:r w:rsidRPr="000E2CC1">
        <w:rPr>
          <w:rFonts w:cs="CMU Serif" w:hint="eastAsia"/>
          <w:lang w:eastAsia="zh-CN"/>
        </w:rPr>
        <w:t>个高精度天线组成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工作波长范围为</w:t>
      </w:r>
      <w:r w:rsidRPr="000E2CC1">
        <w:rPr>
          <w:rFonts w:cs="CMU Serif" w:hint="eastAsia"/>
          <w:lang w:eastAsia="zh-CN"/>
        </w:rPr>
        <w:t>0.32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m</w:t>
      </w:r>
      <w:r w:rsidRPr="000E2CC1">
        <w:rPr>
          <w:rFonts w:cs="CMU Serif" w:hint="eastAsia"/>
          <w:lang w:eastAsia="zh-CN"/>
        </w:rPr>
        <w:t>至</w:t>
      </w:r>
      <w:r w:rsidRPr="000E2CC1">
        <w:rPr>
          <w:rFonts w:cs="CMU Serif" w:hint="eastAsia"/>
          <w:lang w:eastAsia="zh-CN"/>
        </w:rPr>
        <w:t>8.60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m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主阵列有</w:t>
      </w:r>
      <w:r w:rsidRPr="000E2CC1">
        <w:rPr>
          <w:rFonts w:cs="CMU Serif" w:hint="eastAsia"/>
          <w:lang w:eastAsia="zh-CN"/>
        </w:rPr>
        <w:t>50</w:t>
      </w:r>
      <w:r w:rsidRPr="000E2CC1">
        <w:rPr>
          <w:rFonts w:cs="CMU Serif" w:hint="eastAsia"/>
          <w:lang w:eastAsia="zh-CN"/>
        </w:rPr>
        <w:t>个天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每个直径</w:t>
      </w:r>
      <w:r w:rsidRPr="000E2CC1">
        <w:rPr>
          <w:rFonts w:cs="CMU Serif" w:hint="eastAsia"/>
          <w:lang w:eastAsia="zh-CN"/>
        </w:rPr>
        <w:t>12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可以作为一个单一的望远镜在所谓的干涉模式下一起工作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还有一个由四个</w:t>
      </w:r>
      <w:r w:rsidRPr="000E2CC1">
        <w:rPr>
          <w:rFonts w:cs="CMU Serif" w:hint="eastAsia"/>
          <w:lang w:eastAsia="zh-CN"/>
        </w:rPr>
        <w:t>12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</w:t>
      </w:r>
      <w:r w:rsidRPr="000E2CC1">
        <w:rPr>
          <w:rFonts w:cs="CMU Serif" w:hint="eastAsia"/>
          <w:lang w:eastAsia="zh-CN"/>
        </w:rPr>
        <w:t>的天线组成的阵列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以及</w:t>
      </w:r>
      <w:r w:rsidRPr="000E2CC1">
        <w:rPr>
          <w:rFonts w:cs="CMU Serif" w:hint="eastAsia"/>
          <w:lang w:eastAsia="zh-CN"/>
        </w:rPr>
        <w:t>12</w:t>
      </w:r>
      <w:r w:rsidRPr="000E2CC1">
        <w:rPr>
          <w:rFonts w:cs="CMU Serif" w:hint="eastAsia"/>
          <w:lang w:eastAsia="zh-CN"/>
        </w:rPr>
        <w:t>个每个直径为</w:t>
      </w:r>
      <w:r w:rsidRPr="000E2CC1">
        <w:rPr>
          <w:rFonts w:cs="CMU Serif" w:hint="eastAsia"/>
          <w:lang w:eastAsia="zh-CN"/>
        </w:rPr>
        <w:t>7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</w:t>
      </w:r>
      <w:r w:rsidRPr="000E2CC1">
        <w:rPr>
          <w:rFonts w:cs="CMU Serif" w:hint="eastAsia"/>
          <w:lang w:eastAsia="zh-CN"/>
        </w:rPr>
        <w:t>的较小的天线</w:t>
      </w:r>
      <w:r>
        <w:rPr>
          <w:rFonts w:cs="CMU Serif" w:hint="eastAsia"/>
          <w:lang w:eastAsia="zh-CN"/>
        </w:rPr>
        <w:t>.</w:t>
      </w:r>
    </w:p>
    <w:p w14:paraId="34087DC4" w14:textId="77777777" w:rsidR="000E2CC1" w:rsidRDefault="000E2CC1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0E2CC1">
        <w:rPr>
          <w:rFonts w:cs="CMU Serif" w:hint="eastAsia"/>
          <w:lang w:eastAsia="zh-CN"/>
        </w:rPr>
        <w:t>想象一下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一个</w:t>
      </w:r>
      <w:r w:rsidRPr="000E2CC1">
        <w:rPr>
          <w:rFonts w:cs="CMU Serif" w:hint="eastAsia"/>
          <w:lang w:eastAsia="zh-CN"/>
        </w:rPr>
        <w:t>12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</w:t>
      </w:r>
      <w:r w:rsidRPr="000E2CC1">
        <w:rPr>
          <w:rFonts w:cs="CMU Serif" w:hint="eastAsia"/>
          <w:lang w:eastAsia="zh-CN"/>
        </w:rPr>
        <w:t>的天线正在被校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指向一个已知的入射通量为</w:t>
      </w:r>
      <w:r w:rsidRPr="000E2CC1">
        <w:rPr>
          <w:rFonts w:cs="CMU Serif" w:hint="eastAsia"/>
          <w:lang w:eastAsia="zh-CN"/>
        </w:rPr>
        <w:t>1</w:t>
      </w:r>
      <w:r>
        <w:rPr>
          <w:rFonts w:cs="CMU Serif"/>
          <w:lang w:eastAsia="zh-CN"/>
        </w:rPr>
        <w:t xml:space="preserve"> </w:t>
      </w:r>
      <w:r>
        <w:rPr>
          <w:rFonts w:cs="CMU Serif"/>
          <w:lang w:eastAsia="zh-CN"/>
        </w:rPr>
        <w:sym w:font="Euclid Symbol" w:char="F0B4"/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10</w:t>
      </w:r>
      <w:r w:rsidRPr="000E2CC1">
        <w:rPr>
          <w:rFonts w:cs="CMU Serif"/>
          <w:vertAlign w:val="superscript"/>
          <w:lang w:eastAsia="zh-CN"/>
        </w:rPr>
        <w:t>–</w:t>
      </w:r>
      <w:r w:rsidRPr="000E2CC1">
        <w:rPr>
          <w:rFonts w:cs="CMU Serif" w:hint="eastAsia"/>
          <w:vertAlign w:val="superscript"/>
          <w:lang w:eastAsia="zh-CN"/>
        </w:rPr>
        <w:t>20</w:t>
      </w:r>
      <w:r w:rsidRPr="000E2CC1">
        <w:rPr>
          <w:rFonts w:cs="CMU Serif" w:hint="eastAsia"/>
          <w:lang w:eastAsia="zh-CN"/>
        </w:rPr>
        <w:t xml:space="preserve"> W/m</w:t>
      </w:r>
      <w:r w:rsidRPr="000E2CC1">
        <w:rPr>
          <w:rFonts w:cs="CMU Serif" w:hint="eastAsia"/>
          <w:vertAlign w:val="superscript"/>
          <w:lang w:eastAsia="zh-CN"/>
        </w:rPr>
        <w:t>2</w:t>
      </w:r>
      <w:r w:rsidRPr="000E2CC1">
        <w:rPr>
          <w:rFonts w:cs="CMU Serif" w:hint="eastAsia"/>
          <w:lang w:eastAsia="zh-CN"/>
        </w:rPr>
        <w:t>的源</w:t>
      </w:r>
      <w:r>
        <w:rPr>
          <w:rFonts w:cs="CMU Serif" w:hint="eastAsia"/>
          <w:lang w:eastAsia="zh-CN"/>
        </w:rPr>
        <w:t>.</w:t>
      </w:r>
    </w:p>
    <w:p w14:paraId="44CD8DE3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1CC91476" w14:textId="77777777" w:rsidR="000E2CC1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4.1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假设所有的通量都到达</w:t>
      </w:r>
      <w:r w:rsidRPr="000E2CC1">
        <w:rPr>
          <w:rFonts w:cs="CMU Serif" w:hint="eastAsia"/>
          <w:lang w:eastAsia="zh-CN"/>
        </w:rPr>
        <w:t>ALMA</w:t>
      </w:r>
      <w:r w:rsidRPr="000E2CC1">
        <w:rPr>
          <w:rFonts w:cs="CMU Serif" w:hint="eastAsia"/>
          <w:lang w:eastAsia="zh-CN"/>
        </w:rPr>
        <w:t>灵敏度的最短波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请确定每秒钟到达探测器的平均光子数量</w:t>
      </w:r>
      <w:r>
        <w:rPr>
          <w:rFonts w:cs="CMU Serif" w:hint="eastAsia"/>
          <w:lang w:eastAsia="zh-CN"/>
        </w:rPr>
        <w:t>.</w:t>
      </w:r>
    </w:p>
    <w:p w14:paraId="6922A1EC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70AAB745" w14:textId="77777777" w:rsidR="000E2CC1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4.2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将其与如果所有的通量都到达最长的</w:t>
      </w:r>
      <w:r>
        <w:rPr>
          <w:rFonts w:cs="CMU Serif" w:hint="eastAsia"/>
          <w:lang w:eastAsia="zh-CN"/>
        </w:rPr>
        <w:t>工作</w:t>
      </w:r>
      <w:r w:rsidRPr="000E2CC1">
        <w:rPr>
          <w:rFonts w:cs="CMU Serif" w:hint="eastAsia"/>
          <w:lang w:eastAsia="zh-CN"/>
        </w:rPr>
        <w:t>波长</w:t>
      </w:r>
      <w:r>
        <w:rPr>
          <w:rFonts w:cs="CMU Serif" w:hint="eastAsia"/>
          <w:lang w:eastAsia="zh-CN"/>
        </w:rPr>
        <w:t>时</w:t>
      </w:r>
      <w:r w:rsidRPr="000E2CC1">
        <w:rPr>
          <w:rFonts w:cs="CMU Serif" w:hint="eastAsia"/>
          <w:lang w:eastAsia="zh-CN"/>
        </w:rPr>
        <w:t>到达探测器的平均光子数量进行比较</w:t>
      </w:r>
      <w:r>
        <w:rPr>
          <w:rFonts w:cs="CMU Serif"/>
          <w:lang w:eastAsia="zh-CN"/>
        </w:rPr>
        <w:t>.</w:t>
      </w:r>
    </w:p>
    <w:p w14:paraId="6045B86B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DC0BF81" w14:textId="77777777" w:rsidR="000E2CC1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4.3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一根</w:t>
      </w:r>
      <w:r w:rsidRPr="000E2CC1">
        <w:rPr>
          <w:rFonts w:cs="CMU Serif" w:hint="eastAsia"/>
          <w:lang w:eastAsia="zh-CN"/>
        </w:rPr>
        <w:t>12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m</w:t>
      </w:r>
      <w:r w:rsidRPr="000E2CC1">
        <w:rPr>
          <w:rFonts w:cs="CMU Serif" w:hint="eastAsia"/>
          <w:lang w:eastAsia="zh-CN"/>
        </w:rPr>
        <w:t>长的天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在</w:t>
      </w:r>
      <w:r w:rsidRPr="000E2CC1">
        <w:rPr>
          <w:rFonts w:cs="CMU Serif" w:hint="eastAsia"/>
          <w:lang w:eastAsia="zh-CN"/>
        </w:rPr>
        <w:t>74.9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GHz</w:t>
      </w:r>
      <w:r w:rsidRPr="000E2CC1">
        <w:rPr>
          <w:rFonts w:cs="CMU Serif" w:hint="eastAsia"/>
          <w:lang w:eastAsia="zh-CN"/>
        </w:rPr>
        <w:t>下工作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其角</w:t>
      </w:r>
      <w:r w:rsidRPr="000E2CC1">
        <w:rPr>
          <w:rFonts w:cs="CMU Serif" w:hint="eastAsia"/>
          <w:lang w:eastAsia="zh-CN"/>
        </w:rPr>
        <w:t>分辨率是多少</w:t>
      </w:r>
      <w:r>
        <w:rPr>
          <w:rFonts w:cs="CMU Serif" w:hint="eastAsia"/>
          <w:lang w:eastAsia="zh-CN"/>
        </w:rPr>
        <w:t>(</w:t>
      </w:r>
      <w:r w:rsidRPr="000E2CC1">
        <w:rPr>
          <w:rFonts w:cs="CMU Serif" w:hint="eastAsia"/>
          <w:lang w:eastAsia="zh-CN"/>
        </w:rPr>
        <w:t>以</w:t>
      </w:r>
      <w:r>
        <w:rPr>
          <w:rFonts w:cs="CMU Serif" w:hint="eastAsia"/>
          <w:lang w:eastAsia="zh-CN"/>
        </w:rPr>
        <w:t>角</w:t>
      </w:r>
      <w:r w:rsidRPr="000E2CC1">
        <w:rPr>
          <w:rFonts w:cs="CMU Serif" w:hint="eastAsia"/>
          <w:lang w:eastAsia="zh-CN"/>
        </w:rPr>
        <w:t>秒为单位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?</w:t>
      </w:r>
    </w:p>
    <w:p w14:paraId="167FA184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3963FCED" w14:textId="77777777" w:rsidR="000E2CC1" w:rsidRPr="000E2CC1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4.4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想象一下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主阵列在</w:t>
      </w:r>
      <w:r w:rsidRPr="000E2CC1">
        <w:rPr>
          <w:rFonts w:cs="CMU Serif" w:hint="eastAsia"/>
          <w:lang w:eastAsia="zh-CN"/>
        </w:rPr>
        <w:t>74.9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GHz</w:t>
      </w:r>
      <w:r w:rsidRPr="000E2CC1">
        <w:rPr>
          <w:rFonts w:cs="CMU Serif" w:hint="eastAsia"/>
          <w:lang w:eastAsia="zh-CN"/>
        </w:rPr>
        <w:t>的干涉模式下工作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为简单起见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假设空间分辨率仅由最长的基线</w:t>
      </w:r>
      <w:r w:rsidR="00B65D57">
        <w:rPr>
          <w:rFonts w:cs="CMU Serif" w:hint="eastAsia"/>
          <w:lang w:eastAsia="zh-CN"/>
        </w:rPr>
        <w:t>(</w:t>
      </w:r>
      <w:r w:rsidRPr="000E2CC1">
        <w:rPr>
          <w:rFonts w:cs="CMU Serif" w:hint="eastAsia"/>
          <w:lang w:eastAsia="zh-CN"/>
        </w:rPr>
        <w:t>任何一对天线之间的最大距离</w:t>
      </w:r>
      <w:r w:rsidR="00B65D57">
        <w:rPr>
          <w:rFonts w:cs="CMU Serif" w:hint="eastAsia"/>
          <w:lang w:eastAsia="zh-CN"/>
        </w:rPr>
        <w:t>)</w:t>
      </w:r>
      <w:r w:rsidRPr="000E2CC1">
        <w:rPr>
          <w:rFonts w:cs="CMU Serif" w:hint="eastAsia"/>
          <w:lang w:eastAsia="zh-CN"/>
        </w:rPr>
        <w:t>给出</w:t>
      </w:r>
      <w:r w:rsidR="00B65D57">
        <w:rPr>
          <w:rFonts w:cs="CMU Serif" w:hint="eastAsia"/>
          <w:lang w:eastAsia="zh-CN"/>
        </w:rPr>
        <w:t>,</w:t>
      </w:r>
      <w:r w:rsidR="00B65D57"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即</w:t>
      </w:r>
      <w:r w:rsidRPr="00B65D57">
        <w:rPr>
          <w:rFonts w:cs="CMU Serif" w:hint="eastAsia"/>
          <w:i/>
          <w:lang w:eastAsia="zh-CN"/>
        </w:rPr>
        <w:t>D</w:t>
      </w:r>
      <w:r w:rsidRPr="00B65D57">
        <w:rPr>
          <w:rFonts w:cs="CMU Serif" w:hint="eastAsia"/>
          <w:vertAlign w:val="subscript"/>
          <w:lang w:eastAsia="zh-CN"/>
        </w:rPr>
        <w:t>max</w:t>
      </w:r>
      <w:r w:rsidR="00B65D57"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=</w:t>
      </w:r>
      <w:r w:rsidR="00B65D57"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16</w:t>
      </w:r>
      <w:r w:rsidR="00B65D57">
        <w:rPr>
          <w:rFonts w:cs="CMU Serif" w:hint="eastAsia"/>
          <w:lang w:eastAsia="zh-CN"/>
        </w:rPr>
        <w:t xml:space="preserve"> </w:t>
      </w:r>
      <w:r w:rsidR="00B65D57">
        <w:rPr>
          <w:rFonts w:cs="CMU Serif"/>
          <w:lang w:eastAsia="zh-CN"/>
        </w:rPr>
        <w:t>km</w:t>
      </w:r>
      <w:r w:rsidR="00B65D57">
        <w:rPr>
          <w:rFonts w:cs="CMU Serif" w:hint="eastAsia"/>
          <w:lang w:eastAsia="zh-CN"/>
        </w:rPr>
        <w:t>,</w:t>
      </w:r>
      <w:r w:rsidR="00B65D57">
        <w:rPr>
          <w:rFonts w:cs="CMU Serif"/>
          <w:lang w:eastAsia="zh-CN"/>
        </w:rPr>
        <w:t xml:space="preserve"> </w:t>
      </w:r>
      <w:r w:rsidRPr="000E2CC1">
        <w:rPr>
          <w:rFonts w:cs="CMU Serif" w:hint="eastAsia"/>
          <w:lang w:eastAsia="zh-CN"/>
        </w:rPr>
        <w:t>在这种情况下</w:t>
      </w:r>
      <w:r w:rsidR="00B65D57">
        <w:rPr>
          <w:rFonts w:cs="CMU Serif" w:hint="eastAsia"/>
          <w:lang w:eastAsia="zh-CN"/>
        </w:rPr>
        <w:t>,</w:t>
      </w:r>
      <w:r w:rsidR="00B65D57">
        <w:rPr>
          <w:rFonts w:cs="CMU Serif"/>
          <w:lang w:eastAsia="zh-CN"/>
        </w:rPr>
        <w:t xml:space="preserve"> </w:t>
      </w:r>
      <w:r w:rsidR="00B65D57">
        <w:rPr>
          <w:rFonts w:cs="CMU Serif" w:hint="eastAsia"/>
          <w:lang w:eastAsia="zh-CN"/>
        </w:rPr>
        <w:t>角</w:t>
      </w:r>
      <w:r w:rsidRPr="000E2CC1">
        <w:rPr>
          <w:rFonts w:cs="CMU Serif" w:hint="eastAsia"/>
          <w:lang w:eastAsia="zh-CN"/>
        </w:rPr>
        <w:t>分辨率</w:t>
      </w:r>
      <w:r w:rsidR="00B65D57">
        <w:rPr>
          <w:rFonts w:cs="CMU Serif" w:hint="eastAsia"/>
          <w:lang w:eastAsia="zh-CN"/>
        </w:rPr>
        <w:t>(</w:t>
      </w:r>
      <w:r w:rsidRPr="000E2CC1">
        <w:rPr>
          <w:rFonts w:cs="CMU Serif" w:hint="eastAsia"/>
          <w:lang w:eastAsia="zh-CN"/>
        </w:rPr>
        <w:t>以角秒为单位</w:t>
      </w:r>
      <w:r w:rsidR="00B65D57">
        <w:rPr>
          <w:rFonts w:cs="CMU Serif" w:hint="eastAsia"/>
          <w:lang w:eastAsia="zh-CN"/>
        </w:rPr>
        <w:t>)</w:t>
      </w:r>
      <w:r w:rsidRPr="000E2CC1">
        <w:rPr>
          <w:rFonts w:cs="CMU Serif" w:hint="eastAsia"/>
          <w:lang w:eastAsia="zh-CN"/>
        </w:rPr>
        <w:t>是多少</w:t>
      </w:r>
      <w:r w:rsidR="00B65D57">
        <w:rPr>
          <w:rFonts w:cs="CMU Serif" w:hint="eastAsia"/>
          <w:lang w:eastAsia="zh-CN"/>
        </w:rPr>
        <w:t>?</w:t>
      </w:r>
    </w:p>
    <w:p w14:paraId="4BEADDDF" w14:textId="77777777" w:rsidR="000E2CC1" w:rsidRDefault="000E2CC1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0E2CC1">
        <w:rPr>
          <w:rFonts w:cs="CMU Serif" w:hint="eastAsia"/>
          <w:lang w:eastAsia="zh-CN"/>
        </w:rPr>
        <w:t>将这种情况视为单缝孔径而不是圆形孔径</w:t>
      </w:r>
      <w:r w:rsidR="00B65D57">
        <w:rPr>
          <w:rFonts w:cs="CMU Serif" w:hint="eastAsia"/>
          <w:lang w:eastAsia="zh-CN"/>
        </w:rPr>
        <w:t>.</w:t>
      </w:r>
    </w:p>
    <w:p w14:paraId="0C4EA2AF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3FC3D1EA" w14:textId="77777777" w:rsidR="00B65D57" w:rsidRDefault="00B65D57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4.5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对于</w:t>
      </w:r>
      <w:r>
        <w:rPr>
          <w:rFonts w:cs="CMU Serif" w:hint="eastAsia"/>
          <w:lang w:eastAsia="zh-CN"/>
        </w:rPr>
        <w:t>射</w:t>
      </w:r>
      <w:r w:rsidRPr="00B65D57">
        <w:rPr>
          <w:rFonts w:cs="CMU Serif" w:hint="eastAsia"/>
          <w:lang w:eastAsia="zh-CN"/>
        </w:rPr>
        <w:t>电天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术语</w:t>
      </w:r>
      <w:r w:rsidRPr="00B65D57">
        <w:rPr>
          <w:rFonts w:cs="CMU Serif" w:hint="eastAsia"/>
          <w:lang w:eastAsia="zh-CN"/>
        </w:rPr>
        <w:t>SEFD</w:t>
      </w:r>
      <w:r w:rsidRPr="00B65D57">
        <w:rPr>
          <w:rFonts w:cs="CMU Serif" w:hint="eastAsia"/>
          <w:lang w:eastAsia="zh-CN"/>
        </w:rPr>
        <w:t>指的是</w:t>
      </w:r>
      <w:r>
        <w:rPr>
          <w:rFonts w:cs="CMU Serif"/>
          <w:lang w:eastAsia="zh-CN"/>
        </w:rPr>
        <w:t>“</w:t>
      </w:r>
      <w:r w:rsidRPr="00B65D57">
        <w:rPr>
          <w:rFonts w:cs="CMU Serif" w:hint="eastAsia"/>
          <w:lang w:eastAsia="zh-CN"/>
        </w:rPr>
        <w:t>系统等效通量密度</w:t>
      </w:r>
      <w:r>
        <w:rPr>
          <w:rFonts w:cs="CMU Serif"/>
          <w:lang w:eastAsia="zh-CN"/>
        </w:rPr>
        <w:t>”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它是天线的特征能量通量密度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取决于其温度和尺寸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我们还注意到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对于</w:t>
      </w:r>
      <w:r>
        <w:rPr>
          <w:rFonts w:cs="CMU Serif" w:hint="eastAsia"/>
          <w:lang w:eastAsia="zh-CN"/>
        </w:rPr>
        <w:t>射</w:t>
      </w:r>
      <w:r w:rsidRPr="00B65D57">
        <w:rPr>
          <w:rFonts w:cs="CMU Serif" w:hint="eastAsia"/>
          <w:lang w:eastAsia="zh-CN"/>
        </w:rPr>
        <w:t>电光子的能量估计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瑞利</w:t>
      </w:r>
      <w:r>
        <w:rPr>
          <w:rFonts w:cs="CMU Serif" w:hint="eastAsia"/>
          <w:lang w:eastAsia="zh-CN"/>
        </w:rPr>
        <w:t>-</w:t>
      </w:r>
      <w:r>
        <w:rPr>
          <w:rFonts w:cs="CMU Serif" w:hint="eastAsia"/>
          <w:lang w:eastAsia="zh-CN"/>
        </w:rPr>
        <w:t>金斯近似</w:t>
      </w:r>
      <w:r w:rsidRPr="00B65D57">
        <w:rPr>
          <w:rFonts w:cs="CMU Serif" w:hint="eastAsia"/>
          <w:lang w:eastAsia="zh-CN"/>
        </w:rPr>
        <w:t>是有效的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假设系统温度为</w:t>
      </w:r>
      <w:r w:rsidRPr="00B65D57">
        <w:rPr>
          <w:rFonts w:cs="CMU Serif" w:hint="eastAsia"/>
          <w:lang w:eastAsia="zh-CN"/>
        </w:rPr>
        <w:t>691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K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如果所有</w:t>
      </w:r>
      <w:r w:rsidRPr="00B65D57">
        <w:rPr>
          <w:rFonts w:cs="CMU Serif" w:hint="eastAsia"/>
          <w:lang w:eastAsia="zh-CN"/>
        </w:rPr>
        <w:t>66</w:t>
      </w:r>
      <w:r w:rsidRPr="00B65D57">
        <w:rPr>
          <w:rFonts w:cs="CMU Serif" w:hint="eastAsia"/>
          <w:lang w:eastAsia="zh-CN"/>
        </w:rPr>
        <w:t>根天线都能一起工作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那么</w:t>
      </w:r>
      <w:r>
        <w:rPr>
          <w:rFonts w:cs="CMU Serif" w:hint="eastAsia"/>
          <w:lang w:eastAsia="zh-CN"/>
        </w:rPr>
        <w:t>以央斯基</w:t>
      </w:r>
      <w:r>
        <w:rPr>
          <w:rFonts w:cs="CMU Serif"/>
          <w:lang w:eastAsia="zh-CN"/>
        </w:rPr>
        <w:t>为单位</w:t>
      </w:r>
      <w:r w:rsidRPr="00B65D57">
        <w:rPr>
          <w:rFonts w:cs="CMU Serif" w:hint="eastAsia"/>
          <w:lang w:eastAsia="zh-CN"/>
        </w:rPr>
        <w:t>的整个</w:t>
      </w:r>
      <w:r w:rsidRPr="00B65D57">
        <w:rPr>
          <w:rFonts w:cs="CMU Serif" w:hint="eastAsia"/>
          <w:lang w:eastAsia="zh-CN"/>
        </w:rPr>
        <w:t>ALMA</w:t>
      </w:r>
      <w:r w:rsidRPr="00B65D57">
        <w:rPr>
          <w:rFonts w:cs="CMU Serif" w:hint="eastAsia"/>
          <w:lang w:eastAsia="zh-CN"/>
        </w:rPr>
        <w:t>观测站的</w:t>
      </w:r>
      <w:r w:rsidRPr="00B65D57">
        <w:rPr>
          <w:rFonts w:cs="CMU Serif" w:hint="eastAsia"/>
          <w:lang w:eastAsia="zh-CN"/>
        </w:rPr>
        <w:t>SEFD</w:t>
      </w:r>
      <w:r w:rsidRPr="00B65D57">
        <w:rPr>
          <w:rFonts w:cs="CMU Serif" w:hint="eastAsia"/>
          <w:lang w:eastAsia="zh-CN"/>
        </w:rPr>
        <w:t>将是多少</w:t>
      </w:r>
      <w:r>
        <w:rPr>
          <w:rFonts w:cs="CMU Serif" w:hint="eastAsia"/>
          <w:lang w:eastAsia="zh-CN"/>
        </w:rPr>
        <w:t>?</w:t>
      </w:r>
    </w:p>
    <w:p w14:paraId="5658DCA4" w14:textId="77777777" w:rsidR="00B65D57" w:rsidRDefault="00B65D57" w:rsidP="00B65D57">
      <w:pPr>
        <w:autoSpaceDE w:val="0"/>
        <w:autoSpaceDN w:val="0"/>
        <w:rPr>
          <w:rFonts w:cs="CMU Serif"/>
          <w:lang w:eastAsia="zh-CN"/>
        </w:rPr>
      </w:pPr>
    </w:p>
    <w:p w14:paraId="2A15693B" w14:textId="77777777" w:rsidR="006455F3" w:rsidRDefault="006455F3" w:rsidP="00B65D57">
      <w:pPr>
        <w:autoSpaceDE w:val="0"/>
        <w:autoSpaceDN w:val="0"/>
        <w:rPr>
          <w:rFonts w:cs="CMU Serif"/>
          <w:lang w:eastAsia="zh-CN"/>
        </w:rPr>
      </w:pPr>
    </w:p>
    <w:p w14:paraId="1272B442" w14:textId="77777777" w:rsidR="00B65D57" w:rsidRPr="00D07C6B" w:rsidRDefault="00B65D57" w:rsidP="00B65D57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5.  </w:t>
      </w:r>
      <w:r w:rsidRPr="00D07C6B">
        <w:rPr>
          <w:rFonts w:eastAsia="思源宋体 CN" w:cs="CMU Serif" w:hint="eastAsia"/>
          <w:b/>
          <w:sz w:val="28"/>
          <w:lang w:eastAsia="zh-CN"/>
        </w:rPr>
        <w:t>在压力下</w:t>
      </w:r>
    </w:p>
    <w:p w14:paraId="557A07D1" w14:textId="77777777" w:rsidR="00B65D57" w:rsidRDefault="00B65D57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B65D57">
        <w:rPr>
          <w:rFonts w:cs="CMU Serif" w:hint="eastAsia"/>
          <w:lang w:eastAsia="zh-CN"/>
        </w:rPr>
        <w:t>太阳中的磁场不断地塑造着太阳大气中各种不同特征的结构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在任何特征内部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磁场</w:t>
      </w:r>
      <w:r>
        <w:rPr>
          <w:rFonts w:cs="CMU Serif" w:hint="eastAsia"/>
          <w:lang w:eastAsia="zh-CN"/>
        </w:rPr>
        <w:t>(</w:t>
      </w:r>
      <w:r w:rsidRPr="00B65D57">
        <w:rPr>
          <w:rFonts w:cs="CMU Serif" w:hint="eastAsia"/>
          <w:i/>
          <w:lang w:eastAsia="zh-CN"/>
        </w:rPr>
        <w:t>B</w:t>
      </w:r>
      <w:r>
        <w:rPr>
          <w:rFonts w:cs="CMU Serif" w:hint="eastAsia"/>
          <w:lang w:eastAsia="zh-CN"/>
        </w:rPr>
        <w:t>)</w:t>
      </w:r>
      <w:r>
        <w:rPr>
          <w:rFonts w:cs="CMU Serif" w:hint="eastAsia"/>
          <w:lang w:eastAsia="zh-CN"/>
        </w:rPr>
        <w:t>增加了气体施加的总压强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这个所谓的磁压是高度</w:t>
      </w:r>
      <w:r w:rsidRPr="00B65D57">
        <w:rPr>
          <w:rFonts w:cs="CMU Serif" w:hint="eastAsia"/>
          <w:i/>
          <w:lang w:eastAsia="zh-CN"/>
        </w:rPr>
        <w:t>z</w:t>
      </w:r>
      <w:r w:rsidRPr="00B65D57">
        <w:rPr>
          <w:rFonts w:cs="CMU Serif" w:hint="eastAsia"/>
          <w:lang w:eastAsia="zh-CN"/>
        </w:rPr>
        <w:t>的函数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可以表示为</w:t>
      </w:r>
      <w:r>
        <w:rPr>
          <w:rFonts w:cs="CMU Serif" w:hint="eastAsia"/>
          <w:lang w:eastAsia="zh-CN"/>
        </w:rPr>
        <w:t>:</w:t>
      </w:r>
    </w:p>
    <w:p w14:paraId="458AAD79" w14:textId="77777777" w:rsidR="00B65D57" w:rsidRDefault="00B65D57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B65D57">
        <w:rPr>
          <w:rFonts w:cs="CMU Serif"/>
          <w:position w:val="-28"/>
          <w:lang w:eastAsia="zh-CN"/>
        </w:rPr>
        <w:object w:dxaOrig="1520" w:dyaOrig="660" w14:anchorId="0589A88F">
          <v:shape id="_x0000_i1026" type="#_x0000_t75" style="width:76.25pt;height:33pt" o:ole="">
            <v:imagedata r:id="rId9" o:title=""/>
          </v:shape>
          <o:OLEObject Type="Embed" ProgID="Equation.DSMT4" ShapeID="_x0000_i1026" DrawAspect="Content" ObjectID="_1744399372" r:id="rId10"/>
        </w:object>
      </w:r>
    </w:p>
    <w:p w14:paraId="742DDEE9" w14:textId="77777777" w:rsidR="00B65D57" w:rsidRDefault="00B65D57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B65D57">
        <w:rPr>
          <w:rFonts w:cs="CMU Serif" w:hint="eastAsia"/>
          <w:lang w:eastAsia="zh-CN"/>
        </w:rPr>
        <w:t>另一方面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可以认为气体处于静力平衡状态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因此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气体压强从初始压强</w:t>
      </w:r>
      <w:r w:rsidRPr="00B65D57">
        <w:rPr>
          <w:rFonts w:cs="CMU Serif" w:hint="eastAsia"/>
          <w:lang w:eastAsia="zh-CN"/>
        </w:rPr>
        <w:t>值</w:t>
      </w:r>
      <w:r w:rsidRPr="00B65D57">
        <w:rPr>
          <w:rFonts w:cs="CMU Serif" w:hint="eastAsia"/>
          <w:i/>
          <w:lang w:eastAsia="zh-CN"/>
        </w:rPr>
        <w:t>P</w:t>
      </w:r>
      <w:r w:rsidRPr="00B65D57">
        <w:rPr>
          <w:rFonts w:cs="CMU Serif" w:hint="eastAsia"/>
          <w:vertAlign w:val="subscript"/>
          <w:lang w:eastAsia="zh-CN"/>
        </w:rPr>
        <w:t>0</w:t>
      </w:r>
      <w:r w:rsidRPr="00B65D57">
        <w:rPr>
          <w:rFonts w:cs="CMU Serif" w:hint="eastAsia"/>
          <w:lang w:eastAsia="zh-CN"/>
        </w:rPr>
        <w:t>随着</w:t>
      </w:r>
      <w:r>
        <w:rPr>
          <w:rFonts w:cs="CMU Serif"/>
          <w:i/>
          <w:lang w:eastAsia="zh-CN"/>
        </w:rPr>
        <w:t>z</w:t>
      </w:r>
      <w:r w:rsidRPr="00B65D57">
        <w:rPr>
          <w:rFonts w:cs="CMU Serif" w:hint="eastAsia"/>
          <w:lang w:eastAsia="zh-CN"/>
        </w:rPr>
        <w:t>的增加呈指数式衰减</w:t>
      </w:r>
      <w:r>
        <w:rPr>
          <w:rFonts w:cs="CMU Serif" w:hint="eastAsia"/>
          <w:lang w:eastAsia="zh-CN"/>
        </w:rPr>
        <w:t>,</w:t>
      </w:r>
    </w:p>
    <w:p w14:paraId="1ECD7653" w14:textId="77777777" w:rsidR="00B65D57" w:rsidRDefault="00B65D57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B65D57">
        <w:rPr>
          <w:rFonts w:cs="CMU Serif"/>
          <w:position w:val="-14"/>
          <w:lang w:eastAsia="zh-CN"/>
        </w:rPr>
        <w:object w:dxaOrig="1560" w:dyaOrig="380" w14:anchorId="0D142B74">
          <v:shape id="_x0000_i1027" type="#_x0000_t75" style="width:77.75pt;height:19.25pt" o:ole="">
            <v:imagedata r:id="rId11" o:title=""/>
          </v:shape>
          <o:OLEObject Type="Embed" ProgID="Equation.DSMT4" ShapeID="_x0000_i1027" DrawAspect="Content" ObjectID="_1744399373" r:id="rId12"/>
        </w:object>
      </w:r>
    </w:p>
    <w:p w14:paraId="4B41145C" w14:textId="77777777" w:rsidR="00B65D57" w:rsidRDefault="00B65D57" w:rsidP="005A038D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B65D57">
        <w:rPr>
          <w:rFonts w:cs="CMU Serif" w:hint="eastAsia"/>
          <w:lang w:eastAsia="zh-CN"/>
        </w:rPr>
        <w:t>其中</w:t>
      </w:r>
      <w:r w:rsidRPr="00B65D57">
        <w:rPr>
          <w:rFonts w:cs="CMU Serif" w:hint="eastAsia"/>
          <w:i/>
          <w:lang w:eastAsia="zh-CN"/>
        </w:rPr>
        <w:t>H</w:t>
      </w:r>
      <w:r w:rsidRPr="00B65D57">
        <w:rPr>
          <w:rFonts w:cs="CMU Serif" w:hint="eastAsia"/>
          <w:lang w:eastAsia="zh-CN"/>
        </w:rPr>
        <w:t>是</w:t>
      </w:r>
      <w:r>
        <w:rPr>
          <w:rFonts w:cs="CMU Serif" w:hint="eastAsia"/>
          <w:lang w:eastAsia="zh-CN"/>
        </w:rPr>
        <w:t>标高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即压</w:t>
      </w:r>
      <w:r>
        <w:rPr>
          <w:rFonts w:cs="CMU Serif" w:hint="eastAsia"/>
          <w:lang w:eastAsia="zh-CN"/>
        </w:rPr>
        <w:t>强</w:t>
      </w:r>
      <w:r w:rsidRPr="00B65D57">
        <w:rPr>
          <w:rFonts w:cs="CMU Serif" w:hint="eastAsia"/>
          <w:lang w:eastAsia="zh-CN"/>
        </w:rPr>
        <w:t>下降到</w:t>
      </w:r>
      <w:r w:rsidRPr="00B65D57">
        <w:rPr>
          <w:rFonts w:cs="CMU Serif"/>
          <w:position w:val="-22"/>
          <w:lang w:eastAsia="zh-CN"/>
        </w:rPr>
        <w:object w:dxaOrig="320" w:dyaOrig="580" w14:anchorId="59D3A8C7">
          <v:shape id="_x0000_i1028" type="#_x0000_t75" style="width:15.75pt;height:29.25pt" o:ole="">
            <v:imagedata r:id="rId13" o:title=""/>
          </v:shape>
          <o:OLEObject Type="Embed" ProgID="Equation.DSMT4" ShapeID="_x0000_i1028" DrawAspect="Content" ObjectID="_1744399374" r:id="rId14"/>
        </w:object>
      </w:r>
      <w:r>
        <w:rPr>
          <w:rFonts w:cs="CMU Serif" w:hint="eastAsia"/>
          <w:lang w:eastAsia="zh-CN"/>
        </w:rPr>
        <w:t>时</w:t>
      </w:r>
      <w:r w:rsidRPr="00B65D57">
        <w:rPr>
          <w:rFonts w:cs="CMU Serif" w:hint="eastAsia"/>
          <w:lang w:eastAsia="zh-CN"/>
        </w:rPr>
        <w:t>的高度</w:t>
      </w:r>
      <w:r>
        <w:rPr>
          <w:rFonts w:cs="CMU Serif" w:hint="eastAsia"/>
          <w:lang w:eastAsia="zh-CN"/>
        </w:rPr>
        <w:t>.</w:t>
      </w:r>
    </w:p>
    <w:p w14:paraId="1AB6EED5" w14:textId="77777777" w:rsidR="00B65D57" w:rsidRDefault="00B65D57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B65D57">
        <w:rPr>
          <w:rFonts w:cs="CMU Serif" w:hint="eastAsia"/>
          <w:lang w:eastAsia="zh-CN"/>
        </w:rPr>
        <w:t>考虑一种类型的特征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即一个从太阳表面上升到非磁化环境的磁通管</w:t>
      </w:r>
      <w:r>
        <w:rPr>
          <w:rFonts w:cs="CMU Serif" w:hint="eastAsia"/>
          <w:lang w:eastAsia="zh-CN"/>
        </w:rPr>
        <w:t>(</w:t>
      </w:r>
      <w:r w:rsidRPr="00B65D57">
        <w:rPr>
          <w:rFonts w:cs="CMU Serif" w:hint="eastAsia"/>
          <w:lang w:eastAsia="zh-CN"/>
        </w:rPr>
        <w:t>见下图</w:t>
      </w:r>
      <w:r>
        <w:rPr>
          <w:rFonts w:cs="CMU Serif" w:hint="eastAsia"/>
          <w:lang w:eastAsia="zh-CN"/>
        </w:rPr>
        <w:t>).</w:t>
      </w:r>
      <w:r>
        <w:rPr>
          <w:rFonts w:cs="CMU Serif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假设管内材料和管外材料的总压</w:t>
      </w:r>
      <w:r>
        <w:rPr>
          <w:rFonts w:cs="CMU Serif" w:hint="eastAsia"/>
          <w:lang w:eastAsia="zh-CN"/>
        </w:rPr>
        <w:t>强</w:t>
      </w:r>
      <w:r w:rsidRPr="00B65D57">
        <w:rPr>
          <w:rFonts w:cs="CMU Serif" w:hint="eastAsia"/>
          <w:lang w:eastAsia="zh-CN"/>
        </w:rPr>
        <w:t>处于平衡状态</w:t>
      </w:r>
      <w:r>
        <w:rPr>
          <w:rFonts w:cs="CMU Serif" w:hint="eastAsia"/>
          <w:lang w:eastAsia="zh-CN"/>
        </w:rPr>
        <w:t>.</w:t>
      </w:r>
    </w:p>
    <w:p w14:paraId="76F519F2" w14:textId="77777777" w:rsidR="005A038D" w:rsidRDefault="005A038D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</w:p>
    <w:p w14:paraId="33F15E70" w14:textId="77777777" w:rsidR="00B65D57" w:rsidRDefault="00B65D57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B65D57">
        <w:rPr>
          <w:rFonts w:cs="CMU Serif" w:hint="eastAsia"/>
          <w:noProof/>
          <w:lang w:eastAsia="zh-CN"/>
        </w:rPr>
        <w:lastRenderedPageBreak/>
        <w:drawing>
          <wp:inline distT="0" distB="0" distL="0" distR="0" wp14:anchorId="27FEB781" wp14:editId="71D2A833">
            <wp:extent cx="2909629" cy="1361826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715" cy="1363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0BC8A" w14:textId="77777777" w:rsidR="005A038D" w:rsidRDefault="005A038D" w:rsidP="00B65D57">
      <w:pPr>
        <w:autoSpaceDE w:val="0"/>
        <w:autoSpaceDN w:val="0"/>
        <w:rPr>
          <w:rFonts w:cs="CMU Serif"/>
          <w:lang w:eastAsia="zh-CN"/>
        </w:rPr>
      </w:pPr>
    </w:p>
    <w:p w14:paraId="760DC967" w14:textId="77777777" w:rsidR="00B65D57" w:rsidRDefault="00B65D57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 w:hint="eastAsia"/>
          <w:b/>
          <w:lang w:eastAsia="zh-CN"/>
        </w:rPr>
        <w:t>5.1</w:t>
      </w:r>
      <w:r>
        <w:rPr>
          <w:rFonts w:cs="CMU Serif" w:hint="eastAsia"/>
          <w:lang w:eastAsia="zh-CN"/>
        </w:rPr>
        <w:t xml:space="preserve"> </w:t>
      </w:r>
      <w:r w:rsidRPr="00B65D57">
        <w:rPr>
          <w:rFonts w:cs="CMU Serif" w:hint="eastAsia"/>
          <w:lang w:eastAsia="zh-CN"/>
        </w:rPr>
        <w:t>找出磁场强度与高度</w:t>
      </w:r>
      <w:r w:rsidRPr="00B65D57">
        <w:rPr>
          <w:rFonts w:cs="CMU Serif" w:hint="eastAsia"/>
          <w:i/>
          <w:lang w:eastAsia="zh-CN"/>
        </w:rPr>
        <w:t>z</w:t>
      </w:r>
      <w:r w:rsidRPr="00B65D57">
        <w:rPr>
          <w:rFonts w:cs="CMU Serif" w:hint="eastAsia"/>
          <w:lang w:eastAsia="zh-CN"/>
        </w:rPr>
        <w:t>的函数表达式</w:t>
      </w:r>
      <w:r w:rsidR="00A829E0">
        <w:rPr>
          <w:rFonts w:cs="CMU Serif" w:hint="eastAsia"/>
          <w:lang w:eastAsia="zh-CN"/>
        </w:rPr>
        <w:t>.</w:t>
      </w:r>
    </w:p>
    <w:p w14:paraId="09F47B5E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032D7DE0" w14:textId="77777777" w:rsidR="00A829E0" w:rsidRDefault="00A829E0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5.2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如果磁通管底部的磁场是</w:t>
      </w:r>
      <w:r w:rsidRPr="00A829E0">
        <w:rPr>
          <w:rFonts w:cs="CMU Serif" w:hint="eastAsia"/>
          <w:lang w:eastAsia="zh-CN"/>
        </w:rPr>
        <w:t>0.3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T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在一个给定的太阳模型中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标高</w:t>
      </w:r>
      <w:r w:rsidRPr="00A829E0">
        <w:rPr>
          <w:rFonts w:cs="CMU Serif" w:hint="eastAsia"/>
          <w:i/>
          <w:lang w:eastAsia="zh-CN"/>
        </w:rPr>
        <w:t>H</w:t>
      </w:r>
      <w:r w:rsidRPr="00A829E0">
        <w:rPr>
          <w:rFonts w:cs="CMU Serif" w:hint="eastAsia"/>
          <w:lang w:eastAsia="zh-CN"/>
        </w:rPr>
        <w:t>是</w:t>
      </w:r>
      <w:r w:rsidRPr="00A829E0">
        <w:rPr>
          <w:rFonts w:cs="CMU Serif" w:hint="eastAsia"/>
          <w:lang w:eastAsia="zh-CN"/>
        </w:rPr>
        <w:t>150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km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那么在什么高度磁场会减少到</w:t>
      </w:r>
      <w:r w:rsidRPr="00A829E0">
        <w:rPr>
          <w:rFonts w:cs="CMU Serif" w:hint="eastAsia"/>
          <w:lang w:eastAsia="zh-CN"/>
        </w:rPr>
        <w:t>0.03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T</w:t>
      </w:r>
      <w:r>
        <w:rPr>
          <w:rFonts w:cs="CMU Serif" w:hint="eastAsia"/>
          <w:lang w:eastAsia="zh-CN"/>
        </w:rPr>
        <w:t>?</w:t>
      </w:r>
    </w:p>
    <w:p w14:paraId="03429AC0" w14:textId="77777777" w:rsidR="00A829E0" w:rsidRDefault="00A829E0" w:rsidP="00A829E0">
      <w:pPr>
        <w:autoSpaceDE w:val="0"/>
        <w:autoSpaceDN w:val="0"/>
        <w:rPr>
          <w:rFonts w:cs="CMU Serif"/>
          <w:lang w:eastAsia="zh-CN"/>
        </w:rPr>
      </w:pPr>
    </w:p>
    <w:p w14:paraId="2D3756D9" w14:textId="77777777" w:rsidR="006455F3" w:rsidRDefault="006455F3" w:rsidP="00A829E0">
      <w:pPr>
        <w:autoSpaceDE w:val="0"/>
        <w:autoSpaceDN w:val="0"/>
        <w:rPr>
          <w:rFonts w:cs="CMU Serif"/>
          <w:lang w:eastAsia="zh-CN"/>
        </w:rPr>
      </w:pPr>
    </w:p>
    <w:p w14:paraId="3F0B9BEB" w14:textId="77777777" w:rsidR="00A829E0" w:rsidRPr="00D07C6B" w:rsidRDefault="00A829E0" w:rsidP="00A829E0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6.  </w:t>
      </w:r>
      <w:r w:rsidRPr="00D07C6B">
        <w:rPr>
          <w:rFonts w:eastAsia="思源宋体 CN" w:cs="CMU Serif" w:hint="eastAsia"/>
          <w:b/>
          <w:sz w:val="28"/>
          <w:lang w:eastAsia="zh-CN"/>
        </w:rPr>
        <w:t>Macondo</w:t>
      </w:r>
      <w:r w:rsidRPr="00D07C6B">
        <w:rPr>
          <w:rFonts w:eastAsia="思源宋体 CN" w:cs="CMU Serif" w:hint="eastAsia"/>
          <w:b/>
          <w:sz w:val="28"/>
          <w:lang w:eastAsia="zh-CN"/>
        </w:rPr>
        <w:t>和</w:t>
      </w:r>
      <w:r w:rsidRPr="00D07C6B">
        <w:rPr>
          <w:rFonts w:eastAsia="思源宋体 CN" w:cs="CMU Serif" w:hint="eastAsia"/>
          <w:b/>
          <w:sz w:val="28"/>
          <w:lang w:eastAsia="zh-CN"/>
        </w:rPr>
        <w:t>Melquiades</w:t>
      </w:r>
    </w:p>
    <w:p w14:paraId="3B695772" w14:textId="77777777" w:rsidR="00A829E0" w:rsidRPr="00A829E0" w:rsidRDefault="00A829E0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A829E0">
        <w:rPr>
          <w:rFonts w:cs="CMU Serif" w:hint="eastAsia"/>
          <w:lang w:eastAsia="zh-CN"/>
        </w:rPr>
        <w:t>2019</w:t>
      </w:r>
      <w:r w:rsidRPr="00A829E0">
        <w:rPr>
          <w:rFonts w:cs="CMU Serif" w:hint="eastAsia"/>
          <w:lang w:eastAsia="zh-CN"/>
        </w:rPr>
        <w:t>年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作为国际天文学联盟</w:t>
      </w:r>
      <w:r w:rsidRPr="00A829E0">
        <w:rPr>
          <w:rFonts w:cs="CMU Serif" w:hint="eastAsia"/>
          <w:lang w:eastAsia="zh-CN"/>
        </w:rPr>
        <w:t>NameExoWorlds</w:t>
      </w:r>
      <w:r w:rsidRPr="00A829E0">
        <w:rPr>
          <w:rFonts w:cs="CMU Serif" w:hint="eastAsia"/>
          <w:lang w:eastAsia="zh-CN"/>
        </w:rPr>
        <w:t>活动的一部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哥伦比亚获得了为</w:t>
      </w:r>
      <w:r w:rsidRPr="00A829E0">
        <w:rPr>
          <w:rFonts w:cs="CMU Serif" w:hint="eastAsia"/>
          <w:lang w:eastAsia="zh-CN"/>
        </w:rPr>
        <w:t>HD 93083</w:t>
      </w:r>
      <w:r w:rsidRPr="00A829E0">
        <w:rPr>
          <w:rFonts w:cs="CMU Serif" w:hint="eastAsia"/>
          <w:lang w:eastAsia="zh-CN"/>
        </w:rPr>
        <w:t>星及其行星系统选择名称的机会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HD 93083</w:t>
      </w:r>
      <w:r w:rsidRPr="00A829E0">
        <w:rPr>
          <w:rFonts w:cs="CMU Serif" w:hint="eastAsia"/>
          <w:lang w:eastAsia="zh-CN"/>
        </w:rPr>
        <w:t>是一颗</w:t>
      </w:r>
      <w:r w:rsidRPr="00A829E0">
        <w:rPr>
          <w:rFonts w:cs="CMU Serif" w:hint="eastAsia"/>
          <w:lang w:eastAsia="zh-CN"/>
        </w:rPr>
        <w:t>K</w:t>
      </w:r>
      <w:r w:rsidRPr="00A829E0">
        <w:rPr>
          <w:rFonts w:cs="CMU Serif" w:hint="eastAsia"/>
          <w:lang w:eastAsia="zh-CN"/>
        </w:rPr>
        <w:t>型矮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有一颗太阳系外行星围绕着它运行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今天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它们被正式称为</w:t>
      </w:r>
      <w:r w:rsidRPr="00A829E0">
        <w:rPr>
          <w:rFonts w:cs="CMU Serif" w:hint="eastAsia"/>
          <w:lang w:eastAsia="zh-CN"/>
        </w:rPr>
        <w:t>Macondo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恒星</w:t>
      </w:r>
      <w:r>
        <w:rPr>
          <w:rFonts w:cs="CMU Serif" w:hint="eastAsia"/>
          <w:lang w:eastAsia="zh-CN"/>
        </w:rPr>
        <w:t>)</w:t>
      </w:r>
      <w:r w:rsidRPr="00A829E0">
        <w:rPr>
          <w:rFonts w:cs="CMU Serif" w:hint="eastAsia"/>
          <w:lang w:eastAsia="zh-CN"/>
        </w:rPr>
        <w:t>和</w:t>
      </w:r>
      <w:r w:rsidRPr="00A829E0">
        <w:rPr>
          <w:rFonts w:cs="CMU Serif" w:hint="eastAsia"/>
          <w:lang w:eastAsia="zh-CN"/>
        </w:rPr>
        <w:t>Melquiades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行星</w:t>
      </w:r>
      <w:r>
        <w:rPr>
          <w:rFonts w:cs="CMU Serif" w:hint="eastAsia"/>
          <w:lang w:eastAsia="zh-CN"/>
        </w:rPr>
        <w:t>)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来自哥伦比亚作家</w:t>
      </w:r>
      <w:r w:rsidRPr="00A829E0">
        <w:rPr>
          <w:rFonts w:cs="CMU Serif" w:hint="eastAsia"/>
          <w:lang w:eastAsia="zh-CN"/>
        </w:rPr>
        <w:t>Gabriel Garc</w:t>
      </w:r>
      <w:r w:rsidRPr="00A829E0">
        <w:rPr>
          <w:rFonts w:cs="CMU Serif"/>
          <w:lang w:eastAsia="zh-CN"/>
        </w:rPr>
        <w:t>í</w:t>
      </w:r>
      <w:r w:rsidRPr="00A829E0">
        <w:rPr>
          <w:rFonts w:cs="CMU Serif" w:hint="eastAsia"/>
          <w:lang w:eastAsia="zh-CN"/>
        </w:rPr>
        <w:t>a M</w:t>
      </w:r>
      <w:r w:rsidRPr="00A829E0">
        <w:rPr>
          <w:rFonts w:cs="CMU Serif"/>
          <w:lang w:eastAsia="zh-CN"/>
        </w:rPr>
        <w:t>á</w:t>
      </w:r>
      <w:r w:rsidRPr="00A829E0">
        <w:rPr>
          <w:rFonts w:cs="CMU Serif" w:hint="eastAsia"/>
          <w:lang w:eastAsia="zh-CN"/>
        </w:rPr>
        <w:t>rquez</w:t>
      </w:r>
      <w:r w:rsidRPr="00A829E0">
        <w:rPr>
          <w:rFonts w:cs="CMU Serif" w:hint="eastAsia"/>
          <w:lang w:eastAsia="zh-CN"/>
        </w:rPr>
        <w:t>的文学思想</w:t>
      </w:r>
      <w:r>
        <w:rPr>
          <w:rFonts w:cs="CMU Serif" w:hint="eastAsia"/>
          <w:lang w:eastAsia="zh-CN"/>
        </w:rPr>
        <w:t>.</w:t>
      </w:r>
    </w:p>
    <w:p w14:paraId="534C786B" w14:textId="77777777" w:rsidR="00A829E0" w:rsidRDefault="00A829E0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A829E0">
        <w:rPr>
          <w:rFonts w:cs="CMU Serif" w:hint="eastAsia"/>
          <w:lang w:eastAsia="zh-CN"/>
        </w:rPr>
        <w:t>这颗恒星的有效温度为</w:t>
      </w:r>
      <w:r w:rsidRPr="00A829E0">
        <w:rPr>
          <w:rFonts w:cs="CMU Serif" w:hint="eastAsia"/>
          <w:lang w:eastAsia="zh-CN"/>
        </w:rPr>
        <w:t>4995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K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视亮度为</w:t>
      </w:r>
      <w:r w:rsidRPr="00A829E0">
        <w:rPr>
          <w:rFonts w:cs="CMU Serif" w:hint="eastAsia"/>
          <w:lang w:eastAsia="zh-CN"/>
        </w:rPr>
        <w:t>8.3</w:t>
      </w:r>
      <w:r w:rsidRPr="00A829E0">
        <w:rPr>
          <w:rFonts w:cs="CMU Serif" w:hint="eastAsia"/>
          <w:lang w:eastAsia="zh-CN"/>
        </w:rPr>
        <w:t>等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根据</w:t>
      </w:r>
      <w:r w:rsidRPr="00A829E0">
        <w:rPr>
          <w:rFonts w:cs="CMU Serif" w:hint="eastAsia"/>
          <w:lang w:eastAsia="zh-CN"/>
        </w:rPr>
        <w:t>GAIA DR2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Macondo</w:t>
      </w:r>
      <w:r w:rsidRPr="00A829E0">
        <w:rPr>
          <w:rFonts w:cs="CMU Serif" w:hint="eastAsia"/>
          <w:lang w:eastAsia="zh-CN"/>
        </w:rPr>
        <w:t>的视差是</w:t>
      </w:r>
      <w:r w:rsidRPr="00A829E0">
        <w:rPr>
          <w:rFonts w:cs="CMU Serif" w:hint="eastAsia"/>
          <w:lang w:eastAsia="zh-CN"/>
        </w:rPr>
        <w:t>35.03</w:t>
      </w:r>
      <w:r w:rsidRPr="00A829E0">
        <w:rPr>
          <w:rFonts w:cs="CMU Serif" w:hint="eastAsia"/>
          <w:lang w:eastAsia="zh-CN"/>
        </w:rPr>
        <w:t>毫秒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你可以假设</w:t>
      </w:r>
      <w:r w:rsidRPr="00A829E0">
        <w:rPr>
          <w:rFonts w:cs="CMU Serif" w:hint="eastAsia"/>
          <w:lang w:eastAsia="zh-CN"/>
        </w:rPr>
        <w:t>Melquiades</w:t>
      </w:r>
      <w:r w:rsidRPr="00A829E0">
        <w:rPr>
          <w:rFonts w:cs="CMU Serif" w:hint="eastAsia"/>
          <w:lang w:eastAsia="zh-CN"/>
        </w:rPr>
        <w:t>的轨道是完全圆形的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在图中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你可以看到</w:t>
      </w:r>
      <w:r w:rsidRPr="00A829E0">
        <w:rPr>
          <w:rFonts w:cs="CMU Serif" w:hint="eastAsia"/>
          <w:lang w:eastAsia="zh-CN"/>
        </w:rPr>
        <w:t>Macondo</w:t>
      </w:r>
      <w:r w:rsidRPr="00A829E0">
        <w:rPr>
          <w:rFonts w:cs="CMU Serif" w:hint="eastAsia"/>
          <w:lang w:eastAsia="zh-CN"/>
        </w:rPr>
        <w:t>的径向速度与相位的关系图</w:t>
      </w:r>
      <w:r>
        <w:rPr>
          <w:rFonts w:cs="CMU Serif" w:hint="eastAsia"/>
          <w:lang w:eastAsia="zh-CN"/>
        </w:rPr>
        <w:t>.</w:t>
      </w:r>
    </w:p>
    <w:p w14:paraId="37B49011" w14:textId="77777777" w:rsidR="00A829E0" w:rsidRDefault="00A829E0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A829E0">
        <w:rPr>
          <w:rFonts w:cs="CMU Serif" w:hint="eastAsia"/>
          <w:noProof/>
          <w:lang w:eastAsia="zh-CN"/>
        </w:rPr>
        <w:drawing>
          <wp:inline distT="0" distB="0" distL="0" distR="0" wp14:anchorId="398BB2A6" wp14:editId="3F51698A">
            <wp:extent cx="3976001" cy="3015822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131" cy="30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7A4EF" w14:textId="77777777" w:rsidR="00A829E0" w:rsidRPr="005A038D" w:rsidRDefault="00A829E0" w:rsidP="00A829E0">
      <w:pPr>
        <w:autoSpaceDE w:val="0"/>
        <w:autoSpaceDN w:val="0"/>
        <w:jc w:val="center"/>
        <w:rPr>
          <w:rFonts w:eastAsia="楷体" w:cs="CMU Serif"/>
          <w:lang w:eastAsia="zh-CN"/>
        </w:rPr>
      </w:pPr>
      <w:r w:rsidRPr="00162112">
        <w:rPr>
          <w:rFonts w:eastAsia="楷体" w:cs="CMU Serif"/>
          <w:sz w:val="21"/>
          <w:szCs w:val="21"/>
          <w:lang w:eastAsia="zh-CN"/>
        </w:rPr>
        <w:t>Macondo</w:t>
      </w:r>
      <w:r w:rsidRPr="00162112">
        <w:rPr>
          <w:rFonts w:eastAsia="楷体" w:cs="CMU Serif"/>
          <w:sz w:val="21"/>
          <w:szCs w:val="21"/>
          <w:lang w:eastAsia="zh-CN"/>
        </w:rPr>
        <w:t>的径向速度</w:t>
      </w:r>
      <w:r w:rsidRPr="00162112">
        <w:rPr>
          <w:rFonts w:eastAsia="楷体" w:cs="CMU Serif"/>
          <w:sz w:val="21"/>
          <w:szCs w:val="21"/>
          <w:lang w:eastAsia="zh-CN"/>
        </w:rPr>
        <w:t>(Y</w:t>
      </w:r>
      <w:r w:rsidRPr="00162112">
        <w:rPr>
          <w:rFonts w:eastAsia="楷体" w:cs="CMU Serif"/>
          <w:sz w:val="21"/>
          <w:szCs w:val="21"/>
          <w:lang w:eastAsia="zh-CN"/>
        </w:rPr>
        <w:t>轴</w:t>
      </w:r>
      <w:r w:rsidRPr="00162112">
        <w:rPr>
          <w:rFonts w:eastAsia="楷体" w:cs="CMU Serif"/>
          <w:sz w:val="21"/>
          <w:szCs w:val="21"/>
          <w:lang w:eastAsia="zh-CN"/>
        </w:rPr>
        <w:t>, km s</w:t>
      </w:r>
      <w:r w:rsidRPr="00162112">
        <w:rPr>
          <w:rFonts w:eastAsia="楷体" w:cs="CMU Serif"/>
          <w:sz w:val="21"/>
          <w:szCs w:val="21"/>
          <w:vertAlign w:val="superscript"/>
          <w:lang w:eastAsia="zh-CN"/>
        </w:rPr>
        <w:t>–1</w:t>
      </w:r>
      <w:r w:rsidRPr="00162112">
        <w:rPr>
          <w:rFonts w:eastAsia="楷体" w:cs="CMU Serif"/>
          <w:sz w:val="21"/>
          <w:szCs w:val="21"/>
          <w:lang w:eastAsia="zh-CN"/>
        </w:rPr>
        <w:t>)</w:t>
      </w:r>
      <w:r w:rsidRPr="00162112">
        <w:rPr>
          <w:rFonts w:eastAsia="楷体" w:cs="CMU Serif"/>
          <w:sz w:val="21"/>
          <w:szCs w:val="21"/>
          <w:lang w:eastAsia="zh-CN"/>
        </w:rPr>
        <w:t>与相位</w:t>
      </w:r>
      <w:r w:rsidRPr="00162112">
        <w:rPr>
          <w:rFonts w:eastAsia="楷体" w:cs="CMU Serif"/>
          <w:sz w:val="21"/>
          <w:szCs w:val="21"/>
          <w:lang w:eastAsia="zh-CN"/>
        </w:rPr>
        <w:t>(X</w:t>
      </w:r>
      <w:r w:rsidRPr="00162112">
        <w:rPr>
          <w:rFonts w:eastAsia="楷体" w:cs="CMU Serif"/>
          <w:sz w:val="21"/>
          <w:szCs w:val="21"/>
          <w:lang w:eastAsia="zh-CN"/>
        </w:rPr>
        <w:t>轴</w:t>
      </w:r>
      <w:r w:rsidRPr="00162112">
        <w:rPr>
          <w:rFonts w:eastAsia="楷体" w:cs="CMU Serif"/>
          <w:sz w:val="21"/>
          <w:szCs w:val="21"/>
          <w:lang w:eastAsia="zh-CN"/>
        </w:rPr>
        <w:t>)</w:t>
      </w:r>
      <w:r w:rsidRPr="00162112">
        <w:rPr>
          <w:rFonts w:eastAsia="楷体" w:cs="CMU Serif"/>
          <w:sz w:val="21"/>
          <w:szCs w:val="21"/>
          <w:lang w:eastAsia="zh-CN"/>
        </w:rPr>
        <w:t>的关系</w:t>
      </w:r>
      <w:r w:rsidRPr="00162112">
        <w:rPr>
          <w:rFonts w:eastAsia="楷体" w:cs="CMU Serif"/>
          <w:sz w:val="21"/>
          <w:szCs w:val="21"/>
          <w:lang w:eastAsia="zh-CN"/>
        </w:rPr>
        <w:t>.</w:t>
      </w:r>
    </w:p>
    <w:p w14:paraId="314F269D" w14:textId="77777777" w:rsidR="005A038D" w:rsidRDefault="005A038D" w:rsidP="00A829E0">
      <w:pPr>
        <w:autoSpaceDE w:val="0"/>
        <w:autoSpaceDN w:val="0"/>
        <w:rPr>
          <w:rFonts w:cs="CMU Serif"/>
          <w:lang w:eastAsia="zh-CN"/>
        </w:rPr>
      </w:pPr>
    </w:p>
    <w:p w14:paraId="44891AF1" w14:textId="77777777" w:rsidR="00A829E0" w:rsidRDefault="00A829E0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 w:hint="eastAsia"/>
          <w:b/>
          <w:lang w:eastAsia="zh-CN"/>
        </w:rPr>
        <w:t>6.1</w:t>
      </w:r>
      <w:r>
        <w:rPr>
          <w:rFonts w:cs="CMU Serif" w:hint="eastAsia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找出</w:t>
      </w:r>
      <w:r w:rsidRPr="00A829E0">
        <w:rPr>
          <w:rFonts w:cs="CMU Serif" w:hint="eastAsia"/>
          <w:lang w:eastAsia="zh-CN"/>
        </w:rPr>
        <w:t>Macondo</w:t>
      </w:r>
      <w:r w:rsidRPr="00A829E0">
        <w:rPr>
          <w:rFonts w:cs="CMU Serif" w:hint="eastAsia"/>
          <w:lang w:eastAsia="zh-CN"/>
        </w:rPr>
        <w:t>在其静止</w:t>
      </w:r>
      <w:r>
        <w:rPr>
          <w:rFonts w:cs="CMU Serif" w:hint="eastAsia"/>
          <w:lang w:eastAsia="zh-CN"/>
        </w:rPr>
        <w:t>参考系</w:t>
      </w:r>
      <w:r w:rsidRPr="00A829E0">
        <w:rPr>
          <w:rFonts w:cs="CMU Serif" w:hint="eastAsia"/>
          <w:lang w:eastAsia="zh-CN"/>
        </w:rPr>
        <w:t>内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即忽略多普勒频移</w:t>
      </w:r>
      <w:r>
        <w:rPr>
          <w:rFonts w:cs="CMU Serif" w:hint="eastAsia"/>
          <w:lang w:eastAsia="zh-CN"/>
        </w:rPr>
        <w:t>)</w:t>
      </w:r>
      <w:r w:rsidRPr="00A829E0">
        <w:rPr>
          <w:rFonts w:cs="CMU Serif" w:hint="eastAsia"/>
          <w:lang w:eastAsia="zh-CN"/>
        </w:rPr>
        <w:t>的峰值发射波长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以</w:t>
      </w:r>
      <w:r>
        <w:rPr>
          <w:rFonts w:cs="CMU Serif" w:hint="eastAsia"/>
          <w:lang w:eastAsia="zh-CN"/>
        </w:rPr>
        <w:t>n</w:t>
      </w:r>
      <w:r>
        <w:rPr>
          <w:rFonts w:cs="CMU Serif"/>
          <w:lang w:eastAsia="zh-CN"/>
        </w:rPr>
        <w:t>m</w:t>
      </w:r>
      <w:r w:rsidRPr="00A829E0">
        <w:rPr>
          <w:rFonts w:cs="CMU Serif" w:hint="eastAsia"/>
          <w:lang w:eastAsia="zh-CN"/>
        </w:rPr>
        <w:t>为单位</w:t>
      </w:r>
      <w:r>
        <w:rPr>
          <w:rFonts w:cs="CMU Serif" w:hint="eastAsia"/>
          <w:lang w:eastAsia="zh-CN"/>
        </w:rPr>
        <w:t>).</w:t>
      </w:r>
    </w:p>
    <w:p w14:paraId="5ADB7B72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311BB3D5" w14:textId="77777777" w:rsidR="00A829E0" w:rsidRDefault="00A829E0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6.2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找出这个系统与地球的距离</w:t>
      </w:r>
      <w:r>
        <w:rPr>
          <w:rFonts w:cs="CMU Serif" w:hint="eastAsia"/>
          <w:lang w:eastAsia="zh-CN"/>
        </w:rPr>
        <w:t>(</w:t>
      </w:r>
      <w:r>
        <w:rPr>
          <w:rFonts w:cs="CMU Serif" w:hint="eastAsia"/>
          <w:lang w:eastAsia="zh-CN"/>
        </w:rPr>
        <w:t>以秒差距</w:t>
      </w:r>
      <w:r w:rsidRPr="00A829E0">
        <w:rPr>
          <w:rFonts w:cs="CMU Serif" w:hint="eastAsia"/>
          <w:lang w:eastAsia="zh-CN"/>
        </w:rPr>
        <w:t>为单位</w:t>
      </w:r>
      <w:r>
        <w:rPr>
          <w:rFonts w:cs="CMU Serif" w:hint="eastAsia"/>
          <w:lang w:eastAsia="zh-CN"/>
        </w:rPr>
        <w:t>)</w:t>
      </w:r>
      <w:r w:rsidRPr="00A829E0">
        <w:rPr>
          <w:rFonts w:cs="CMU Serif" w:hint="eastAsia"/>
          <w:lang w:eastAsia="zh-CN"/>
        </w:rPr>
        <w:t>和该星的绝对目视星等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i/>
          <w:lang w:eastAsia="zh-CN"/>
        </w:rPr>
        <w:t>M</w:t>
      </w:r>
      <w:r w:rsidRPr="00A829E0">
        <w:rPr>
          <w:rFonts w:cs="CMU Serif" w:hint="eastAsia"/>
          <w:vertAlign w:val="subscript"/>
          <w:lang w:eastAsia="zh-CN"/>
        </w:rPr>
        <w:t>V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0ECED00B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2F0FEB6C" w14:textId="77777777" w:rsidR="00A829E0" w:rsidRDefault="00A829E0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6.3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计算</w:t>
      </w:r>
      <w:r w:rsidRPr="00A829E0">
        <w:rPr>
          <w:rFonts w:cs="CMU Serif" w:hint="eastAsia"/>
          <w:lang w:eastAsia="zh-CN"/>
        </w:rPr>
        <w:t>Macondo</w:t>
      </w:r>
      <w:r w:rsidRPr="00A829E0">
        <w:rPr>
          <w:rFonts w:cs="CMU Serif" w:hint="eastAsia"/>
          <w:lang w:eastAsia="zh-CN"/>
        </w:rPr>
        <w:t>的平均径向速度</w:t>
      </w:r>
      <w:r>
        <w:rPr>
          <w:rFonts w:cs="CMU Serif" w:hint="eastAsia"/>
          <w:lang w:eastAsia="zh-CN"/>
        </w:rPr>
        <w:t>(</w:t>
      </w:r>
      <w:r w:rsidRPr="00A829E0">
        <w:rPr>
          <w:rFonts w:cs="CMU Serif" w:hint="eastAsia"/>
          <w:lang w:eastAsia="zh-CN"/>
        </w:rPr>
        <w:t>单位</w:t>
      </w:r>
      <w:r>
        <w:rPr>
          <w:rFonts w:cs="CMU Serif" w:hint="eastAsia"/>
          <w:lang w:eastAsia="zh-CN"/>
        </w:rPr>
        <w:t>:</w:t>
      </w:r>
      <w:r>
        <w:rPr>
          <w:rFonts w:cs="CMU Serif"/>
          <w:lang w:eastAsia="zh-CN"/>
        </w:rPr>
        <w:t xml:space="preserve"> </w:t>
      </w:r>
      <w:r w:rsidRPr="00A829E0">
        <w:rPr>
          <w:rFonts w:cs="CMU Serif" w:hint="eastAsia"/>
          <w:lang w:eastAsia="zh-CN"/>
        </w:rPr>
        <w:t>km s</w:t>
      </w:r>
      <w:r w:rsidRPr="00A829E0">
        <w:rPr>
          <w:rFonts w:cs="CMU Serif"/>
          <w:vertAlign w:val="superscript"/>
          <w:lang w:eastAsia="zh-CN"/>
        </w:rPr>
        <w:t>–</w:t>
      </w:r>
      <w:r w:rsidRPr="00A829E0">
        <w:rPr>
          <w:rFonts w:cs="CMU Serif" w:hint="eastAsia"/>
          <w:vertAlign w:val="superscript"/>
          <w:lang w:eastAsia="zh-CN"/>
        </w:rPr>
        <w:t>1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10C75545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4A1EF309" w14:textId="77777777" w:rsidR="00A829E0" w:rsidRDefault="00A829E0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>6.4</w:t>
      </w:r>
      <w:r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如果恒星的质量</w:t>
      </w:r>
      <w:r w:rsidR="00C47DBC">
        <w:rPr>
          <w:rFonts w:cs="CMU Serif" w:hint="eastAsia"/>
          <w:lang w:eastAsia="zh-CN"/>
        </w:rPr>
        <w:t>(</w:t>
      </w:r>
      <w:r w:rsidR="00C47DBC" w:rsidRPr="00C47DBC">
        <w:rPr>
          <w:rFonts w:cs="CMU Serif" w:hint="eastAsia"/>
          <w:i/>
          <w:lang w:eastAsia="zh-CN"/>
        </w:rPr>
        <w:t>m</w:t>
      </w:r>
      <w:r w:rsidR="00C47DBC" w:rsidRPr="00C47DBC">
        <w:rPr>
          <w:rFonts w:cs="CMU Serif" w:hint="eastAsia"/>
          <w:vertAlign w:val="subscript"/>
          <w:lang w:eastAsia="zh-CN"/>
        </w:rPr>
        <w:t>s</w:t>
      </w:r>
      <w:r w:rsidR="00C47DBC">
        <w:rPr>
          <w:rFonts w:cs="CMU Serif" w:hint="eastAsia"/>
          <w:lang w:eastAsia="zh-CN"/>
        </w:rPr>
        <w:t>)</w:t>
      </w:r>
      <w:r w:rsidR="00C47DBC" w:rsidRPr="00C47DBC">
        <w:rPr>
          <w:rFonts w:cs="CMU Serif" w:hint="eastAsia"/>
          <w:lang w:eastAsia="zh-CN"/>
        </w:rPr>
        <w:t>为</w:t>
      </w:r>
      <w:r w:rsidR="00C47DBC" w:rsidRPr="00C47DBC">
        <w:rPr>
          <w:rFonts w:cs="CMU Serif" w:hint="eastAsia"/>
          <w:lang w:eastAsia="zh-CN"/>
        </w:rPr>
        <w:t>0.7</w:t>
      </w:r>
      <w:r w:rsidR="00C47DBC">
        <w:rPr>
          <w:rFonts w:cs="CMU Serif"/>
          <w:i/>
          <w:lang w:eastAsia="zh-CN"/>
        </w:rPr>
        <w:t>M</w:t>
      </w:r>
      <w:r w:rsidR="00C47DBC">
        <w:rPr>
          <w:rFonts w:cs="CMU Serif"/>
          <w:vertAlign w:val="subscript"/>
          <w:lang w:eastAsia="zh-CN"/>
        </w:rPr>
        <w:sym w:font="Euclid Extra" w:char="F065"/>
      </w:r>
      <w:r w:rsidR="00C47DBC">
        <w:rPr>
          <w:rFonts w:cs="CMU Serif" w:hint="eastAsia"/>
          <w:lang w:eastAsia="zh-CN"/>
        </w:rPr>
        <w:t>,</w:t>
      </w:r>
      <w:r w:rsidR="00C47DBC"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系外行星的质量</w:t>
      </w:r>
      <w:r w:rsidR="00C47DBC">
        <w:rPr>
          <w:rFonts w:cs="CMU Serif" w:hint="eastAsia"/>
          <w:lang w:eastAsia="zh-CN"/>
        </w:rPr>
        <w:t>(</w:t>
      </w:r>
      <w:r w:rsidR="00C47DBC" w:rsidRPr="00C47DBC">
        <w:rPr>
          <w:rFonts w:cs="CMU Serif" w:hint="eastAsia"/>
          <w:i/>
          <w:lang w:eastAsia="zh-CN"/>
        </w:rPr>
        <w:t>m</w:t>
      </w:r>
      <w:r w:rsidR="00C47DBC" w:rsidRPr="00C47DBC">
        <w:rPr>
          <w:rFonts w:cs="CMU Serif" w:hint="eastAsia"/>
          <w:vertAlign w:val="subscript"/>
          <w:lang w:eastAsia="zh-CN"/>
        </w:rPr>
        <w:t>p</w:t>
      </w:r>
      <w:r w:rsidR="00C47DBC">
        <w:rPr>
          <w:rFonts w:cs="CMU Serif" w:hint="eastAsia"/>
          <w:lang w:eastAsia="zh-CN"/>
        </w:rPr>
        <w:t>)</w:t>
      </w:r>
      <w:r w:rsidR="00C47DBC" w:rsidRPr="00C47DBC">
        <w:rPr>
          <w:rFonts w:cs="CMU Serif" w:hint="eastAsia"/>
          <w:lang w:eastAsia="zh-CN"/>
        </w:rPr>
        <w:t>为</w:t>
      </w:r>
      <w:r w:rsidR="00C47DBC" w:rsidRPr="00C47DBC">
        <w:rPr>
          <w:rFonts w:cs="CMU Serif" w:hint="eastAsia"/>
          <w:lang w:eastAsia="zh-CN"/>
        </w:rPr>
        <w:t>7</w:t>
      </w:r>
      <w:r w:rsidR="00C47DBC">
        <w:rPr>
          <w:rFonts w:cs="CMU Serif" w:hint="eastAsia"/>
          <w:lang w:eastAsia="zh-CN"/>
        </w:rPr>
        <w:t xml:space="preserve"> </w:t>
      </w:r>
      <w:r w:rsidR="00C47DBC">
        <w:rPr>
          <w:rFonts w:cs="CMU Serif" w:hint="eastAsia"/>
          <w:lang w:eastAsia="zh-CN"/>
        </w:rPr>
        <w:sym w:font="Euclid Symbol" w:char="F0B4"/>
      </w:r>
      <w:r w:rsidR="00C47DBC"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10</w:t>
      </w:r>
      <w:r w:rsidR="00C47DBC" w:rsidRPr="00C47DBC">
        <w:rPr>
          <w:rFonts w:cs="CMU Serif" w:hint="eastAsia"/>
          <w:vertAlign w:val="superscript"/>
          <w:lang w:eastAsia="zh-CN"/>
        </w:rPr>
        <w:t>26</w:t>
      </w:r>
      <w:r w:rsidR="00C47DBC">
        <w:rPr>
          <w:rFonts w:cs="CMU Serif" w:hint="eastAsia"/>
          <w:lang w:eastAsia="zh-CN"/>
        </w:rPr>
        <w:t xml:space="preserve"> kg,</w:t>
      </w:r>
      <w:r w:rsidR="00C47DBC"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计算</w:t>
      </w:r>
      <w:r w:rsidR="00C47DBC" w:rsidRPr="00C47DBC">
        <w:rPr>
          <w:rFonts w:cs="CMU Serif" w:hint="eastAsia"/>
          <w:lang w:eastAsia="zh-CN"/>
        </w:rPr>
        <w:t>Melquiades</w:t>
      </w:r>
      <w:r w:rsidR="00C47DBC" w:rsidRPr="00C47DBC">
        <w:rPr>
          <w:rFonts w:cs="CMU Serif" w:hint="eastAsia"/>
          <w:lang w:eastAsia="zh-CN"/>
        </w:rPr>
        <w:t>的轨道速度</w:t>
      </w:r>
      <w:r w:rsidR="00C47DBC">
        <w:rPr>
          <w:rFonts w:cs="CMU Serif" w:hint="eastAsia"/>
          <w:i/>
          <w:lang w:eastAsia="zh-CN"/>
        </w:rPr>
        <w:t>v</w:t>
      </w:r>
      <w:r w:rsidR="00C47DBC">
        <w:rPr>
          <w:rFonts w:cs="CMU Serif"/>
          <w:vertAlign w:val="subscript"/>
          <w:lang w:eastAsia="zh-CN"/>
        </w:rPr>
        <w:t>p</w:t>
      </w:r>
      <w:r w:rsidR="00C47DBC">
        <w:rPr>
          <w:rFonts w:cs="CMU Serif"/>
          <w:lang w:eastAsia="zh-CN"/>
        </w:rPr>
        <w:t xml:space="preserve"> </w:t>
      </w:r>
      <w:r w:rsidR="00C47DBC">
        <w:rPr>
          <w:rFonts w:cs="CMU Serif" w:hint="eastAsia"/>
          <w:lang w:eastAsia="zh-CN"/>
        </w:rPr>
        <w:t>(</w:t>
      </w:r>
      <w:r w:rsidR="00C47DBC" w:rsidRPr="00C47DBC">
        <w:rPr>
          <w:rFonts w:cs="CMU Serif" w:hint="eastAsia"/>
          <w:lang w:eastAsia="zh-CN"/>
        </w:rPr>
        <w:t>单位</w:t>
      </w:r>
      <w:r w:rsidR="00C47DBC">
        <w:rPr>
          <w:rFonts w:cs="CMU Serif" w:hint="eastAsia"/>
          <w:lang w:eastAsia="zh-CN"/>
        </w:rPr>
        <w:t>:</w:t>
      </w:r>
      <w:r w:rsidR="00C47DBC"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km/s</w:t>
      </w:r>
      <w:r w:rsidR="00C47DBC">
        <w:rPr>
          <w:rFonts w:cs="CMU Serif" w:hint="eastAsia"/>
          <w:lang w:eastAsia="zh-CN"/>
        </w:rPr>
        <w:t>).</w:t>
      </w:r>
      <w:r w:rsidR="00C47DBC">
        <w:rPr>
          <w:rFonts w:cs="CMU Serif"/>
          <w:lang w:eastAsia="zh-CN"/>
        </w:rPr>
        <w:t xml:space="preserve"> </w:t>
      </w:r>
      <w:r w:rsidR="00C47DBC" w:rsidRPr="00C47DBC">
        <w:rPr>
          <w:rFonts w:cs="CMU Serif" w:hint="eastAsia"/>
          <w:lang w:eastAsia="zh-CN"/>
        </w:rPr>
        <w:t>假设该系统的轨道平面相对于我们的视线来说是边缘</w:t>
      </w:r>
      <w:r w:rsidR="00C47DBC">
        <w:rPr>
          <w:rFonts w:cs="CMU Serif" w:hint="eastAsia"/>
          <w:lang w:eastAsia="zh-CN"/>
        </w:rPr>
        <w:t>对齐</w:t>
      </w:r>
      <w:r w:rsidR="00C47DBC" w:rsidRPr="00C47DBC">
        <w:rPr>
          <w:rFonts w:cs="CMU Serif" w:hint="eastAsia"/>
          <w:lang w:eastAsia="zh-CN"/>
        </w:rPr>
        <w:t>的</w:t>
      </w:r>
      <w:r w:rsidR="00C47DBC">
        <w:rPr>
          <w:rFonts w:cs="CMU Serif" w:hint="eastAsia"/>
          <w:lang w:eastAsia="zh-CN"/>
        </w:rPr>
        <w:t>.</w:t>
      </w:r>
    </w:p>
    <w:p w14:paraId="205E783D" w14:textId="77777777" w:rsidR="006455F3" w:rsidRDefault="006455F3" w:rsidP="005A038D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3377913" w14:textId="77777777" w:rsidR="00C47DBC" w:rsidRDefault="00C47DBC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5A038D">
        <w:rPr>
          <w:rFonts w:cs="CMU Serif"/>
          <w:b/>
          <w:lang w:eastAsia="zh-CN"/>
        </w:rPr>
        <w:t xml:space="preserve">6.5 </w:t>
      </w:r>
      <w:r w:rsidRPr="00C47DBC">
        <w:rPr>
          <w:rFonts w:cs="CMU Serif" w:hint="eastAsia"/>
          <w:lang w:eastAsia="zh-CN"/>
        </w:rPr>
        <w:t>找出</w:t>
      </w:r>
      <w:r w:rsidRPr="00C47DBC">
        <w:rPr>
          <w:rFonts w:cs="CMU Serif" w:hint="eastAsia"/>
          <w:lang w:eastAsia="zh-CN"/>
        </w:rPr>
        <w:t>Melquiades</w:t>
      </w:r>
      <w:r w:rsidRPr="00C47DBC">
        <w:rPr>
          <w:rFonts w:cs="CMU Serif" w:hint="eastAsia"/>
          <w:lang w:eastAsia="zh-CN"/>
        </w:rPr>
        <w:t>的轨道半径</w:t>
      </w:r>
      <w:r>
        <w:rPr>
          <w:rFonts w:cs="CMU Serif" w:hint="eastAsia"/>
          <w:lang w:eastAsia="zh-CN"/>
        </w:rPr>
        <w:t>(</w:t>
      </w:r>
      <w:r w:rsidRPr="00C47DBC">
        <w:rPr>
          <w:rFonts w:cs="CMU Serif" w:hint="eastAsia"/>
          <w:lang w:eastAsia="zh-CN"/>
        </w:rPr>
        <w:t>au</w:t>
      </w:r>
      <w:r>
        <w:rPr>
          <w:rFonts w:cs="CMU Serif" w:hint="eastAsia"/>
          <w:lang w:eastAsia="zh-CN"/>
        </w:rPr>
        <w:t>)</w:t>
      </w:r>
      <w:r w:rsidRPr="00C47DBC">
        <w:rPr>
          <w:rFonts w:cs="CMU Serif" w:hint="eastAsia"/>
          <w:lang w:eastAsia="zh-CN"/>
        </w:rPr>
        <w:t>和它的轨道周期</w:t>
      </w:r>
      <w:r>
        <w:rPr>
          <w:rFonts w:cs="CMU Serif" w:hint="eastAsia"/>
          <w:lang w:eastAsia="zh-CN"/>
        </w:rPr>
        <w:t>(</w:t>
      </w:r>
      <w:r w:rsidRPr="00C47DBC">
        <w:rPr>
          <w:rFonts w:cs="CMU Serif" w:hint="eastAsia"/>
          <w:lang w:eastAsia="zh-CN"/>
        </w:rPr>
        <w:t>天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622CC197" w14:textId="77777777" w:rsidR="008F6845" w:rsidRDefault="008F6845" w:rsidP="00A829E0">
      <w:pPr>
        <w:autoSpaceDE w:val="0"/>
        <w:autoSpaceDN w:val="0"/>
        <w:rPr>
          <w:rFonts w:cs="CMU Serif"/>
          <w:lang w:eastAsia="zh-CN"/>
        </w:rPr>
      </w:pPr>
    </w:p>
    <w:p w14:paraId="6A0BA913" w14:textId="77777777" w:rsidR="006455F3" w:rsidRDefault="006455F3" w:rsidP="00A829E0">
      <w:pPr>
        <w:autoSpaceDE w:val="0"/>
        <w:autoSpaceDN w:val="0"/>
        <w:rPr>
          <w:rFonts w:cs="CMU Serif"/>
          <w:lang w:eastAsia="zh-CN"/>
        </w:rPr>
      </w:pPr>
    </w:p>
    <w:p w14:paraId="5C623B55" w14:textId="77777777" w:rsidR="008F6845" w:rsidRPr="00D07C6B" w:rsidRDefault="008F6845" w:rsidP="00A829E0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7.  </w:t>
      </w:r>
      <w:r w:rsidRPr="00D07C6B">
        <w:rPr>
          <w:rFonts w:eastAsia="思源宋体 CN" w:cs="CMU Serif" w:hint="eastAsia"/>
          <w:b/>
          <w:sz w:val="28"/>
          <w:lang w:eastAsia="zh-CN"/>
        </w:rPr>
        <w:t>五车三</w:t>
      </w:r>
      <w:r w:rsidRPr="00D07C6B">
        <w:rPr>
          <w:rFonts w:eastAsia="思源宋体 CN" w:cs="CMU Serif" w:hint="eastAsia"/>
          <w:b/>
          <w:sz w:val="28"/>
          <w:lang w:eastAsia="zh-CN"/>
        </w:rPr>
        <w:t>(</w:t>
      </w:r>
      <w:r w:rsidRPr="00D07C6B">
        <w:rPr>
          <w:rFonts w:eastAsia="思源宋体 CN" w:cs="CMU Serif" w:hint="eastAsia"/>
          <w:b/>
          <w:sz w:val="28"/>
          <w:lang w:eastAsia="zh-CN"/>
        </w:rPr>
        <w:t>御夫座</w:t>
      </w:r>
      <w:r w:rsidRPr="00D07C6B">
        <w:rPr>
          <w:rFonts w:eastAsia="思源宋体 CN" w:cs="CMU Serif"/>
          <w:b/>
          <w:i/>
          <w:sz w:val="28"/>
          <w:lang w:eastAsia="zh-CN"/>
        </w:rPr>
        <w:sym w:font="Euclid Symbol" w:char="F062"/>
      </w:r>
      <w:r w:rsidRPr="00D07C6B">
        <w:rPr>
          <w:rFonts w:eastAsia="思源宋体 CN" w:cs="CMU Serif" w:hint="eastAsia"/>
          <w:b/>
          <w:sz w:val="28"/>
          <w:lang w:eastAsia="zh-CN"/>
        </w:rPr>
        <w:t>)</w:t>
      </w:r>
    </w:p>
    <w:p w14:paraId="3F8B0844" w14:textId="77777777" w:rsidR="008F6845" w:rsidRDefault="008F6845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8F6845">
        <w:rPr>
          <w:rFonts w:cs="CMU Serif" w:hint="eastAsia"/>
          <w:lang w:eastAsia="zh-CN"/>
        </w:rPr>
        <w:t>我们看到的几乎一半的恒星都是双星或多星系统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一个著名的例子是</w:t>
      </w:r>
      <w:r>
        <w:rPr>
          <w:rFonts w:cs="CMU Serif" w:hint="eastAsia"/>
          <w:lang w:eastAsia="zh-CN"/>
        </w:rPr>
        <w:t>五车三</w:t>
      </w:r>
      <w:r>
        <w:rPr>
          <w:rFonts w:cs="CMU Serif" w:hint="eastAsia"/>
          <w:lang w:eastAsia="zh-CN"/>
        </w:rPr>
        <w:t>(</w:t>
      </w:r>
      <w:r>
        <w:rPr>
          <w:rFonts w:cs="CMU Serif" w:hint="eastAsia"/>
          <w:bCs/>
          <w:lang w:eastAsia="zh-CN"/>
        </w:rPr>
        <w:t>御夫座</w:t>
      </w:r>
      <w:r>
        <w:rPr>
          <w:rFonts w:cs="CMU Serif"/>
          <w:bCs/>
          <w:i/>
          <w:lang w:eastAsia="zh-CN"/>
        </w:rPr>
        <w:sym w:font="Euclid Symbol" w:char="F062"/>
      </w:r>
      <w:r>
        <w:rPr>
          <w:rFonts w:cs="CMU Serif" w:hint="eastAsia"/>
          <w:lang w:eastAsia="zh-CN"/>
        </w:rPr>
        <w:t>),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它最初被认为是一颗恒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但现在被认为是一个由两颗恒星组成的双星系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我们将其称为</w:t>
      </w:r>
      <w:r>
        <w:rPr>
          <w:rFonts w:cs="CMU Serif" w:hint="eastAsia"/>
          <w:lang w:eastAsia="zh-CN"/>
        </w:rPr>
        <w:t>五车三</w:t>
      </w:r>
      <w:r w:rsidRPr="008F6845">
        <w:rPr>
          <w:rFonts w:cs="CMU Serif" w:hint="eastAsia"/>
          <w:lang w:eastAsia="zh-CN"/>
        </w:rPr>
        <w:t>A</w:t>
      </w:r>
      <w:r w:rsidRPr="008F6845">
        <w:rPr>
          <w:rFonts w:cs="CMU Serif" w:hint="eastAsia"/>
          <w:lang w:eastAsia="zh-CN"/>
        </w:rPr>
        <w:t>和</w:t>
      </w:r>
      <w:r w:rsidRPr="008F6845">
        <w:rPr>
          <w:rFonts w:cs="CMU Serif" w:hint="eastAsia"/>
          <w:lang w:eastAsia="zh-CN"/>
        </w:rPr>
        <w:t>B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在下图中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显示了该系统的光谱</w:t>
      </w:r>
      <w:r>
        <w:rPr>
          <w:rFonts w:cs="CMU Serif" w:hint="eastAsia"/>
          <w:lang w:eastAsia="zh-CN"/>
        </w:rPr>
        <w:t>(</w:t>
      </w:r>
      <w:r>
        <w:rPr>
          <w:rFonts w:cs="CMU Serif" w:hint="eastAsia"/>
          <w:lang w:eastAsia="zh-CN"/>
        </w:rPr>
        <w:t>由波哥大的</w:t>
      </w:r>
      <w:r w:rsidRPr="008F6845">
        <w:rPr>
          <w:rFonts w:cs="CMU Serif" w:hint="eastAsia"/>
          <w:lang w:eastAsia="zh-CN"/>
        </w:rPr>
        <w:t>安第斯大学的观测站获得</w:t>
      </w:r>
      <w:r>
        <w:rPr>
          <w:rFonts w:cs="CMU Serif" w:hint="eastAsia"/>
          <w:lang w:eastAsia="zh-CN"/>
        </w:rPr>
        <w:t>).</w:t>
      </w:r>
    </w:p>
    <w:p w14:paraId="53C8F11E" w14:textId="77777777" w:rsidR="005A038D" w:rsidRDefault="005A038D" w:rsidP="005A038D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</w:p>
    <w:p w14:paraId="5ED6F2A0" w14:textId="77777777" w:rsidR="008F6845" w:rsidRDefault="008F6845" w:rsidP="005A038D">
      <w:pPr>
        <w:autoSpaceDE w:val="0"/>
        <w:autoSpaceDN w:val="0"/>
        <w:jc w:val="center"/>
        <w:rPr>
          <w:rFonts w:cs="CMU Serif"/>
          <w:lang w:eastAsia="zh-CN"/>
        </w:rPr>
      </w:pPr>
      <w:r w:rsidRPr="008F6845">
        <w:rPr>
          <w:rFonts w:cs="CMU Serif"/>
          <w:noProof/>
          <w:lang w:eastAsia="zh-CN"/>
        </w:rPr>
        <w:drawing>
          <wp:inline distT="0" distB="0" distL="0" distR="0" wp14:anchorId="314AA7CE" wp14:editId="1814470E">
            <wp:extent cx="3864787" cy="3034299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269" cy="3048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6BF16" w14:textId="77777777" w:rsidR="008F6845" w:rsidRPr="005A038D" w:rsidRDefault="008F6845" w:rsidP="006455F3">
      <w:pPr>
        <w:autoSpaceDE w:val="0"/>
        <w:autoSpaceDN w:val="0"/>
        <w:ind w:leftChars="200" w:left="440" w:rightChars="200" w:right="440"/>
        <w:jc w:val="center"/>
        <w:rPr>
          <w:rFonts w:eastAsia="楷体" w:cs="CMU Serif"/>
          <w:lang w:eastAsia="zh-CN"/>
        </w:rPr>
      </w:pPr>
      <w:r w:rsidRPr="00162112">
        <w:rPr>
          <w:rFonts w:eastAsia="楷体" w:cs="CMU Serif"/>
          <w:sz w:val="21"/>
          <w:szCs w:val="21"/>
          <w:lang w:eastAsia="zh-CN"/>
        </w:rPr>
        <w:t>在</w:t>
      </w:r>
      <w:r w:rsidRPr="00162112">
        <w:rPr>
          <w:rFonts w:eastAsia="楷体" w:cs="CMU Serif"/>
          <w:sz w:val="21"/>
          <w:szCs w:val="21"/>
          <w:lang w:eastAsia="zh-CN"/>
        </w:rPr>
        <w:t>H</w:t>
      </w:r>
      <w:r w:rsidRPr="00162112">
        <w:rPr>
          <w:rFonts w:eastAsia="楷体" w:cs="CMU Serif"/>
          <w:i/>
          <w:sz w:val="21"/>
          <w:szCs w:val="21"/>
          <w:lang w:eastAsia="zh-CN"/>
        </w:rPr>
        <w:sym w:font="Euclid Symbol" w:char="F061"/>
      </w:r>
      <w:r w:rsidRPr="00162112">
        <w:rPr>
          <w:rFonts w:eastAsia="楷体" w:cs="CMU Serif"/>
          <w:sz w:val="21"/>
          <w:szCs w:val="21"/>
          <w:lang w:eastAsia="zh-CN"/>
        </w:rPr>
        <w:t>区域的五车三双星系统的光谱</w:t>
      </w:r>
      <w:r w:rsidRPr="00162112">
        <w:rPr>
          <w:rFonts w:eastAsia="楷体" w:cs="CMU Serif"/>
          <w:sz w:val="21"/>
          <w:szCs w:val="21"/>
          <w:lang w:eastAsia="zh-CN"/>
        </w:rPr>
        <w:t>. Y</w:t>
      </w:r>
      <w:r w:rsidRPr="00162112">
        <w:rPr>
          <w:rFonts w:eastAsia="楷体" w:cs="CMU Serif"/>
          <w:sz w:val="21"/>
          <w:szCs w:val="21"/>
          <w:lang w:eastAsia="zh-CN"/>
        </w:rPr>
        <w:t>轴是相对流量</w:t>
      </w:r>
      <w:r w:rsidRPr="00162112">
        <w:rPr>
          <w:rFonts w:eastAsia="楷体" w:cs="CMU Serif"/>
          <w:sz w:val="21"/>
          <w:szCs w:val="21"/>
          <w:lang w:eastAsia="zh-CN"/>
        </w:rPr>
        <w:t>, X</w:t>
      </w:r>
      <w:r w:rsidRPr="00162112">
        <w:rPr>
          <w:rFonts w:eastAsia="楷体" w:cs="CMU Serif"/>
          <w:sz w:val="21"/>
          <w:szCs w:val="21"/>
          <w:lang w:eastAsia="zh-CN"/>
        </w:rPr>
        <w:t>轴测量波长</w:t>
      </w:r>
      <w:r w:rsidRPr="00162112">
        <w:rPr>
          <w:rFonts w:eastAsia="楷体" w:cs="CMU Serif"/>
          <w:sz w:val="21"/>
          <w:szCs w:val="21"/>
          <w:lang w:eastAsia="zh-CN"/>
        </w:rPr>
        <w:t xml:space="preserve">. </w:t>
      </w:r>
      <w:r w:rsidRPr="00162112">
        <w:rPr>
          <w:rFonts w:eastAsia="楷体" w:cs="CMU Serif"/>
          <w:sz w:val="21"/>
          <w:szCs w:val="21"/>
          <w:lang w:eastAsia="zh-CN"/>
        </w:rPr>
        <w:t>五车三</w:t>
      </w:r>
      <w:r w:rsidRPr="00162112">
        <w:rPr>
          <w:rFonts w:eastAsia="楷体" w:cs="CMU Serif"/>
          <w:sz w:val="21"/>
          <w:szCs w:val="21"/>
          <w:lang w:eastAsia="zh-CN"/>
        </w:rPr>
        <w:t>A</w:t>
      </w:r>
      <w:r w:rsidRPr="00162112">
        <w:rPr>
          <w:rFonts w:eastAsia="楷体" w:cs="CMU Serif"/>
          <w:sz w:val="21"/>
          <w:szCs w:val="21"/>
          <w:lang w:eastAsia="zh-CN"/>
        </w:rPr>
        <w:t>在图中被标记为</w:t>
      </w:r>
      <w:r w:rsidRPr="00162112">
        <w:rPr>
          <w:rFonts w:eastAsia="楷体" w:cs="CMU Serif"/>
          <w:sz w:val="21"/>
          <w:szCs w:val="21"/>
          <w:lang w:eastAsia="zh-CN"/>
        </w:rPr>
        <w:t xml:space="preserve">A, </w:t>
      </w:r>
      <w:r w:rsidRPr="00162112">
        <w:rPr>
          <w:rFonts w:eastAsia="楷体" w:cs="CMU Serif"/>
          <w:sz w:val="21"/>
          <w:szCs w:val="21"/>
          <w:lang w:eastAsia="zh-CN"/>
        </w:rPr>
        <w:t>而五车三</w:t>
      </w:r>
      <w:r w:rsidRPr="00162112">
        <w:rPr>
          <w:rFonts w:eastAsia="楷体" w:cs="CMU Serif"/>
          <w:sz w:val="21"/>
          <w:szCs w:val="21"/>
          <w:lang w:eastAsia="zh-CN"/>
        </w:rPr>
        <w:t>B</w:t>
      </w:r>
      <w:r w:rsidRPr="00162112">
        <w:rPr>
          <w:rFonts w:eastAsia="楷体" w:cs="CMU Serif"/>
          <w:sz w:val="21"/>
          <w:szCs w:val="21"/>
          <w:lang w:eastAsia="zh-CN"/>
        </w:rPr>
        <w:t>被标记为</w:t>
      </w:r>
      <w:r w:rsidRPr="00162112">
        <w:rPr>
          <w:rFonts w:eastAsia="楷体" w:cs="CMU Serif"/>
          <w:sz w:val="21"/>
          <w:szCs w:val="21"/>
          <w:lang w:eastAsia="zh-CN"/>
        </w:rPr>
        <w:t>B.</w:t>
      </w:r>
    </w:p>
    <w:p w14:paraId="247D9C77" w14:textId="77777777" w:rsidR="006455F3" w:rsidRDefault="006455F3" w:rsidP="008F6845">
      <w:pPr>
        <w:autoSpaceDE w:val="0"/>
        <w:autoSpaceDN w:val="0"/>
        <w:rPr>
          <w:rFonts w:cs="CMU Serif"/>
          <w:lang w:eastAsia="zh-CN"/>
        </w:rPr>
      </w:pPr>
    </w:p>
    <w:p w14:paraId="01E8433F" w14:textId="77777777" w:rsidR="008F6845" w:rsidRDefault="008F6845" w:rsidP="006455F3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8F6845">
        <w:rPr>
          <w:rFonts w:cs="CMU Serif" w:hint="eastAsia"/>
          <w:lang w:eastAsia="zh-CN"/>
        </w:rPr>
        <w:t>利用该图回答下列问题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并注意</w:t>
      </w:r>
      <w:r w:rsidRPr="008F6845">
        <w:rPr>
          <w:rFonts w:cs="CMU Serif" w:hint="eastAsia"/>
          <w:lang w:eastAsia="zh-CN"/>
        </w:rPr>
        <w:t>实验室</w:t>
      </w:r>
      <w:r>
        <w:rPr>
          <w:rFonts w:cs="CMU Serif" w:hint="eastAsia"/>
          <w:lang w:eastAsia="zh-CN"/>
        </w:rPr>
        <w:t>参考系</w:t>
      </w:r>
      <w:r w:rsidRPr="008F6845">
        <w:rPr>
          <w:rFonts w:cs="CMU Serif" w:hint="eastAsia"/>
          <w:lang w:eastAsia="zh-CN"/>
        </w:rPr>
        <w:t>内</w:t>
      </w:r>
      <w:r w:rsidRPr="008F6845">
        <w:rPr>
          <w:rFonts w:cs="CMU Serif" w:hint="eastAsia"/>
          <w:lang w:eastAsia="zh-CN"/>
        </w:rPr>
        <w:t>H</w:t>
      </w:r>
      <w:r>
        <w:rPr>
          <w:rFonts w:cs="CMU Serif" w:hint="eastAsia"/>
          <w:i/>
          <w:lang w:eastAsia="zh-CN"/>
        </w:rPr>
        <w:sym w:font="Euclid Symbol" w:char="F061"/>
      </w:r>
      <w:r w:rsidRPr="008F6845">
        <w:rPr>
          <w:rFonts w:cs="CMU Serif" w:hint="eastAsia"/>
          <w:lang w:eastAsia="zh-CN"/>
        </w:rPr>
        <w:t>线的波长为</w:t>
      </w:r>
      <w:r w:rsidRPr="008F6845">
        <w:rPr>
          <w:rFonts w:cs="CMU Serif" w:hint="eastAsia"/>
          <w:lang w:eastAsia="zh-CN"/>
        </w:rPr>
        <w:t>656.28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nm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假设是圆形轨道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8F6845">
        <w:rPr>
          <w:rFonts w:cs="CMU Serif" w:hint="eastAsia"/>
          <w:lang w:eastAsia="zh-CN"/>
        </w:rPr>
        <w:t>并假设双星系统作为一个整体相对于观察者是静止的</w:t>
      </w:r>
      <w:r w:rsidR="00FC1506">
        <w:rPr>
          <w:rFonts w:cs="CMU Serif" w:hint="eastAsia"/>
          <w:lang w:eastAsia="zh-CN"/>
        </w:rPr>
        <w:t>.</w:t>
      </w:r>
    </w:p>
    <w:p w14:paraId="46687C56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3176CEC8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7.1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在光谱中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我们可以看到该系统中每颗恒星的</w:t>
      </w:r>
      <w:r w:rsidRPr="00FC1506">
        <w:rPr>
          <w:rFonts w:cs="CMU Serif" w:hint="eastAsia"/>
          <w:lang w:eastAsia="zh-CN"/>
        </w:rPr>
        <w:t>H</w:t>
      </w:r>
      <w:r>
        <w:rPr>
          <w:rFonts w:cs="CMU Serif" w:hint="eastAsia"/>
          <w:i/>
          <w:lang w:eastAsia="zh-CN"/>
        </w:rPr>
        <w:sym w:font="Euclid Symbol" w:char="F061"/>
      </w:r>
      <w:r w:rsidRPr="00FC1506">
        <w:rPr>
          <w:rFonts w:cs="CMU Serif" w:hint="eastAsia"/>
          <w:lang w:eastAsia="zh-CN"/>
        </w:rPr>
        <w:t>线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计算每颗恒星的视</w:t>
      </w:r>
      <w:r>
        <w:rPr>
          <w:rFonts w:cs="CMU Serif" w:hint="eastAsia"/>
          <w:lang w:eastAsia="zh-CN"/>
        </w:rPr>
        <w:t>向</w:t>
      </w:r>
      <w:r w:rsidRPr="00FC1506">
        <w:rPr>
          <w:rFonts w:cs="CMU Serif" w:hint="eastAsia"/>
          <w:lang w:eastAsia="zh-CN"/>
        </w:rPr>
        <w:t>速度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km/s</w:t>
      </w:r>
      <w:r>
        <w:rPr>
          <w:rFonts w:cs="CMU Serif" w:hint="eastAsia"/>
          <w:lang w:eastAsia="zh-CN"/>
        </w:rPr>
        <w:t>)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并确定在这次观测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这两颗恒星中的哪一颗正在向我们移动</w:t>
      </w:r>
      <w:r>
        <w:rPr>
          <w:rFonts w:cs="CMU Serif" w:hint="eastAsia"/>
          <w:lang w:eastAsia="zh-CN"/>
        </w:rPr>
        <w:t>.</w:t>
      </w:r>
    </w:p>
    <w:p w14:paraId="35E7897A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0E91D75A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7.2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这个双星系统距离地球</w:t>
      </w:r>
      <w:r w:rsidRPr="00FC1506">
        <w:rPr>
          <w:rFonts w:cs="CMU Serif" w:hint="eastAsia"/>
          <w:lang w:eastAsia="zh-CN"/>
        </w:rPr>
        <w:t>81.1</w:t>
      </w:r>
      <w:r w:rsidRPr="00FC1506">
        <w:rPr>
          <w:rFonts w:cs="CMU Serif" w:hint="eastAsia"/>
          <w:lang w:eastAsia="zh-CN"/>
        </w:rPr>
        <w:t>光年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轨道周期为</w:t>
      </w:r>
      <w:r w:rsidRPr="00FC1506">
        <w:rPr>
          <w:rFonts w:cs="CMU Serif" w:hint="eastAsia"/>
          <w:lang w:eastAsia="zh-CN"/>
        </w:rPr>
        <w:t>3.96</w:t>
      </w:r>
      <w:r w:rsidRPr="00FC1506">
        <w:rPr>
          <w:rFonts w:cs="CMU Serif" w:hint="eastAsia"/>
          <w:lang w:eastAsia="zh-CN"/>
        </w:rPr>
        <w:t>天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经测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五车三</w:t>
      </w:r>
      <w:r w:rsidRPr="00FC1506">
        <w:rPr>
          <w:rFonts w:cs="CMU Serif" w:hint="eastAsia"/>
          <w:lang w:eastAsia="zh-CN"/>
        </w:rPr>
        <w:t>B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较小的恒星</w:t>
      </w:r>
      <w:r>
        <w:rPr>
          <w:rFonts w:cs="CMU Serif" w:hint="eastAsia"/>
          <w:lang w:eastAsia="zh-CN"/>
        </w:rPr>
        <w:t>)</w:t>
      </w:r>
      <w:r w:rsidRPr="00FC1506">
        <w:rPr>
          <w:rFonts w:cs="CMU Serif" w:hint="eastAsia"/>
          <w:lang w:eastAsia="zh-CN"/>
        </w:rPr>
        <w:t>的半</w:t>
      </w:r>
      <w:r>
        <w:rPr>
          <w:rFonts w:cs="CMU Serif" w:hint="eastAsia"/>
          <w:lang w:eastAsia="zh-CN"/>
        </w:rPr>
        <w:t>长</w:t>
      </w:r>
      <w:r w:rsidRPr="00FC1506">
        <w:rPr>
          <w:rFonts w:cs="CMU Serif" w:hint="eastAsia"/>
          <w:lang w:eastAsia="zh-CN"/>
        </w:rPr>
        <w:t>轴为</w:t>
      </w:r>
      <w:r w:rsidRPr="00FC1506">
        <w:rPr>
          <w:rFonts w:cs="CMU Serif" w:hint="eastAsia"/>
          <w:lang w:eastAsia="zh-CN"/>
        </w:rPr>
        <w:t>3.35</w:t>
      </w:r>
      <w:r w:rsidRPr="00FC1506">
        <w:rPr>
          <w:rFonts w:cs="CMU Serif" w:hint="eastAsia"/>
          <w:lang w:eastAsia="zh-CN"/>
        </w:rPr>
        <w:t>毫</w:t>
      </w:r>
      <w:r>
        <w:rPr>
          <w:rFonts w:cs="CMU Serif" w:hint="eastAsia"/>
          <w:lang w:eastAsia="zh-CN"/>
        </w:rPr>
        <w:t>角</w:t>
      </w:r>
      <w:r w:rsidRPr="00FC1506">
        <w:rPr>
          <w:rFonts w:cs="CMU Serif" w:hint="eastAsia"/>
          <w:lang w:eastAsia="zh-CN"/>
        </w:rPr>
        <w:t>秒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如果这两</w:t>
      </w:r>
      <w:r>
        <w:rPr>
          <w:rFonts w:cs="CMU Serif" w:hint="eastAsia"/>
          <w:lang w:eastAsia="zh-CN"/>
        </w:rPr>
        <w:t>颗成员星</w:t>
      </w:r>
      <w:r w:rsidRPr="00FC1506">
        <w:rPr>
          <w:rFonts w:cs="CMU Serif" w:hint="eastAsia"/>
          <w:lang w:eastAsia="zh-CN"/>
        </w:rPr>
        <w:t>的质量比为</w:t>
      </w:r>
      <w:r w:rsidRPr="00FC1506">
        <w:rPr>
          <w:rFonts w:cs="CMU Serif" w:hint="eastAsia"/>
          <w:lang w:eastAsia="zh-CN"/>
        </w:rPr>
        <w:t>1.026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请找出该系统的总质量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以太阳质量计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0BFF5CDC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5E9A0A22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 xml:space="preserve">7.3 </w:t>
      </w:r>
      <w:r w:rsidRPr="00FC1506">
        <w:rPr>
          <w:rFonts w:cs="CMU Serif" w:hint="eastAsia"/>
          <w:lang w:eastAsia="zh-CN"/>
        </w:rPr>
        <w:t>计算</w:t>
      </w:r>
      <w:r>
        <w:rPr>
          <w:rFonts w:cs="CMU Serif" w:hint="eastAsia"/>
          <w:lang w:eastAsia="zh-CN"/>
        </w:rPr>
        <w:t>五车三</w:t>
      </w:r>
      <w:r>
        <w:rPr>
          <w:rFonts w:cs="CMU Serif" w:hint="eastAsia"/>
          <w:lang w:eastAsia="zh-CN"/>
        </w:rPr>
        <w:t>A</w:t>
      </w:r>
      <w:r w:rsidRPr="00FC1506">
        <w:rPr>
          <w:rFonts w:cs="CMU Serif" w:hint="eastAsia"/>
          <w:lang w:eastAsia="zh-CN"/>
        </w:rPr>
        <w:t>和</w:t>
      </w:r>
      <w:r>
        <w:rPr>
          <w:rFonts w:cs="CMU Serif" w:hint="eastAsia"/>
          <w:lang w:eastAsia="zh-CN"/>
        </w:rPr>
        <w:t>B</w:t>
      </w:r>
      <w:r w:rsidRPr="00FC1506">
        <w:rPr>
          <w:rFonts w:cs="CMU Serif" w:hint="eastAsia"/>
          <w:lang w:eastAsia="zh-CN"/>
        </w:rPr>
        <w:t>的单个质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以太阳质量计</w:t>
      </w:r>
      <w:r>
        <w:rPr>
          <w:rFonts w:cs="CMU Serif" w:hint="eastAsia"/>
          <w:lang w:eastAsia="zh-CN"/>
        </w:rPr>
        <w:t>.</w:t>
      </w:r>
    </w:p>
    <w:p w14:paraId="5683AC9E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14820351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7.4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由于</w:t>
      </w:r>
      <w:r>
        <w:rPr>
          <w:rFonts w:cs="CMU Serif" w:hint="eastAsia"/>
          <w:lang w:eastAsia="zh-CN"/>
        </w:rPr>
        <w:t>五车三</w:t>
      </w:r>
      <w:r w:rsidRPr="00FC1506">
        <w:rPr>
          <w:rFonts w:cs="CMU Serif" w:hint="eastAsia"/>
          <w:lang w:eastAsia="zh-CN"/>
        </w:rPr>
        <w:t>A</w:t>
      </w:r>
      <w:r w:rsidRPr="00FC1506">
        <w:rPr>
          <w:rFonts w:cs="CMU Serif" w:hint="eastAsia"/>
          <w:lang w:eastAsia="zh-CN"/>
        </w:rPr>
        <w:t>和</w:t>
      </w:r>
      <w:r w:rsidRPr="00FC1506">
        <w:rPr>
          <w:rFonts w:cs="CMU Serif" w:hint="eastAsia"/>
          <w:lang w:eastAsia="zh-CN"/>
        </w:rPr>
        <w:t>B</w:t>
      </w:r>
      <w:r w:rsidRPr="00FC1506">
        <w:rPr>
          <w:rFonts w:cs="CMU Serif" w:hint="eastAsia"/>
          <w:lang w:eastAsia="zh-CN"/>
        </w:rPr>
        <w:t>是主序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所以使用关系</w:t>
      </w:r>
    </w:p>
    <w:p w14:paraId="5AC5ECB4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FC1506">
        <w:rPr>
          <w:rFonts w:cs="CMU Serif"/>
          <w:position w:val="-25"/>
          <w:lang w:eastAsia="zh-CN"/>
        </w:rPr>
        <w:object w:dxaOrig="1507" w:dyaOrig="616" w14:anchorId="5CF6A6EC">
          <v:shape id="_x0000_i1029" type="#_x0000_t75" style="width:75.25pt;height:30.75pt" o:ole="">
            <v:imagedata r:id="rId18" o:title=""/>
          </v:shape>
          <o:OLEObject Type="Embed" ProgID="Equation.AxMath" ShapeID="_x0000_i1029" DrawAspect="Content" ObjectID="_1744399375" r:id="rId19"/>
        </w:object>
      </w:r>
    </w:p>
    <w:p w14:paraId="76168AA8" w14:textId="77777777" w:rsidR="00FC1506" w:rsidRDefault="00FC1506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C1506">
        <w:rPr>
          <w:rFonts w:cs="CMU Serif" w:hint="eastAsia"/>
          <w:lang w:eastAsia="zh-CN"/>
        </w:rPr>
        <w:t>来估计每颗恒星的光度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以太阳光度计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59D243FE" w14:textId="77777777" w:rsidR="00FC1506" w:rsidRDefault="00FC1506" w:rsidP="00FC1506">
      <w:pPr>
        <w:autoSpaceDE w:val="0"/>
        <w:autoSpaceDN w:val="0"/>
        <w:rPr>
          <w:rFonts w:cs="CMU Serif"/>
          <w:lang w:eastAsia="zh-CN"/>
        </w:rPr>
      </w:pPr>
    </w:p>
    <w:p w14:paraId="728755F1" w14:textId="77777777" w:rsidR="006455F3" w:rsidRDefault="006455F3" w:rsidP="00FC1506">
      <w:pPr>
        <w:autoSpaceDE w:val="0"/>
        <w:autoSpaceDN w:val="0"/>
        <w:rPr>
          <w:rFonts w:cs="CMU Serif"/>
          <w:lang w:eastAsia="zh-CN"/>
        </w:rPr>
      </w:pPr>
    </w:p>
    <w:p w14:paraId="4CF8E341" w14:textId="77777777" w:rsidR="00FC1506" w:rsidRPr="00D07C6B" w:rsidRDefault="00FC1506" w:rsidP="00FC1506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8.  </w:t>
      </w:r>
      <w:r w:rsidRPr="00D07C6B">
        <w:rPr>
          <w:rFonts w:eastAsia="思源宋体 CN" w:cs="CMU Serif" w:hint="eastAsia"/>
          <w:b/>
          <w:sz w:val="28"/>
          <w:lang w:eastAsia="zh-CN"/>
        </w:rPr>
        <w:t>I</w:t>
      </w:r>
      <w:r w:rsidRPr="00D07C6B">
        <w:rPr>
          <w:rFonts w:eastAsia="思源宋体 CN" w:cs="CMU Serif"/>
          <w:b/>
          <w:sz w:val="28"/>
          <w:lang w:eastAsia="zh-CN"/>
        </w:rPr>
        <w:t>OAA</w:t>
      </w:r>
      <w:r w:rsidRPr="00D07C6B">
        <w:rPr>
          <w:rFonts w:eastAsia="思源宋体 CN" w:cs="CMU Serif" w:hint="eastAsia"/>
          <w:b/>
          <w:sz w:val="28"/>
          <w:lang w:eastAsia="zh-CN"/>
        </w:rPr>
        <w:t>标志</w:t>
      </w:r>
    </w:p>
    <w:p w14:paraId="03331340" w14:textId="77777777" w:rsidR="00FC1506" w:rsidRDefault="00FC1506" w:rsidP="006455F3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C1506">
        <w:rPr>
          <w:rFonts w:cs="CMU Serif" w:hint="eastAsia"/>
          <w:lang w:eastAsia="zh-CN"/>
        </w:rPr>
        <w:lastRenderedPageBreak/>
        <w:t>IOAA2021</w:t>
      </w:r>
      <w:r w:rsidRPr="00FC1506">
        <w:rPr>
          <w:rFonts w:cs="CMU Serif" w:hint="eastAsia"/>
          <w:lang w:eastAsia="zh-CN"/>
        </w:rPr>
        <w:t>的标志由缩写</w:t>
      </w:r>
      <w:r w:rsidRPr="00FC1506">
        <w:rPr>
          <w:rFonts w:cs="CMU Serif" w:hint="eastAsia"/>
          <w:lang w:eastAsia="zh-CN"/>
        </w:rPr>
        <w:t>IOAA</w:t>
      </w:r>
      <w:r w:rsidRPr="00FC1506">
        <w:rPr>
          <w:rFonts w:cs="CMU Serif" w:hint="eastAsia"/>
          <w:lang w:eastAsia="zh-CN"/>
        </w:rPr>
        <w:t>构成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其中第一个字母由哥伦比亚国家天文台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OAN</w:t>
      </w:r>
      <w:r>
        <w:rPr>
          <w:rFonts w:cs="CMU Serif" w:hint="eastAsia"/>
          <w:lang w:eastAsia="zh-CN"/>
        </w:rPr>
        <w:t>)</w:t>
      </w:r>
      <w:r w:rsidRPr="00FC1506">
        <w:rPr>
          <w:rFonts w:cs="CMU Serif" w:hint="eastAsia"/>
          <w:lang w:eastAsia="zh-CN"/>
        </w:rPr>
        <w:t>的建筑剪影表示</w:t>
      </w:r>
      <w:r>
        <w:rPr>
          <w:rFonts w:cs="CMU Serif" w:hint="eastAsia"/>
          <w:lang w:eastAsia="zh-CN"/>
        </w:rPr>
        <w:t>,</w:t>
      </w:r>
      <w:r w:rsidRPr="00FC1506">
        <w:rPr>
          <w:rFonts w:cs="CMU Serif" w:hint="eastAsia"/>
          <w:lang w:eastAsia="zh-CN"/>
        </w:rPr>
        <w:t>这是美洲最古老的天文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这个天文台位于波哥大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成立于</w:t>
      </w:r>
      <w:r w:rsidRPr="00FC1506">
        <w:rPr>
          <w:rFonts w:cs="CMU Serif" w:hint="eastAsia"/>
          <w:lang w:eastAsia="zh-CN"/>
        </w:rPr>
        <w:t>1803</w:t>
      </w:r>
      <w:r w:rsidRPr="00FC1506">
        <w:rPr>
          <w:rFonts w:cs="CMU Serif" w:hint="eastAsia"/>
          <w:lang w:eastAsia="zh-CN"/>
        </w:rPr>
        <w:t>年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哥伦比亚的首都与两座著名的山丘接壤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即</w:t>
      </w:r>
      <w:r>
        <w:rPr>
          <w:rFonts w:cs="CMU Serif" w:hint="eastAsia"/>
          <w:lang w:eastAsia="zh-CN"/>
        </w:rPr>
        <w:t>M</w:t>
      </w:r>
      <w:r>
        <w:rPr>
          <w:rFonts w:cs="CMU Serif"/>
          <w:lang w:eastAsia="zh-CN"/>
        </w:rPr>
        <w:t>onserrate</w:t>
      </w:r>
      <w:r w:rsidRPr="00FC1506">
        <w:rPr>
          <w:rFonts w:cs="CMU Serif" w:hint="eastAsia"/>
          <w:lang w:eastAsia="zh-CN"/>
        </w:rPr>
        <w:t>和它的邻居</w:t>
      </w:r>
      <w:r>
        <w:rPr>
          <w:rFonts w:cs="CMU Serif" w:hint="eastAsia"/>
          <w:lang w:eastAsia="zh-CN"/>
        </w:rPr>
        <w:t>Guadalupe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它们是波哥大城市景观的标志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C1506">
        <w:rPr>
          <w:rFonts w:cs="CMU Serif" w:hint="eastAsia"/>
          <w:lang w:eastAsia="zh-CN"/>
        </w:rPr>
        <w:t>装饰着标志的背景</w:t>
      </w:r>
      <w:r>
        <w:rPr>
          <w:rFonts w:cs="CMU Serif" w:hint="eastAsia"/>
          <w:lang w:eastAsia="zh-CN"/>
        </w:rPr>
        <w:t>.</w:t>
      </w:r>
    </w:p>
    <w:p w14:paraId="59764189" w14:textId="77777777" w:rsidR="006455F3" w:rsidRDefault="006455F3" w:rsidP="006455F3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</w:p>
    <w:p w14:paraId="28BD02F5" w14:textId="77777777" w:rsidR="00FC1506" w:rsidRDefault="00FC1506" w:rsidP="006455F3">
      <w:pP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 w:hint="eastAsia"/>
          <w:noProof/>
          <w:lang w:eastAsia="zh-CN"/>
        </w:rPr>
        <w:drawing>
          <wp:inline distT="0" distB="0" distL="0" distR="0" wp14:anchorId="7D6E8678" wp14:editId="1429A886">
            <wp:extent cx="3515453" cy="1230107"/>
            <wp:effectExtent l="0" t="0" r="889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2CFAC7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3872" cy="124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747D8" w14:textId="77777777" w:rsidR="006455F3" w:rsidRDefault="006455F3" w:rsidP="006455F3">
      <w:pPr>
        <w:autoSpaceDE w:val="0"/>
        <w:autoSpaceDN w:val="0"/>
        <w:jc w:val="center"/>
        <w:rPr>
          <w:rFonts w:cs="CMU Serif"/>
          <w:lang w:eastAsia="zh-CN"/>
        </w:rPr>
      </w:pPr>
    </w:p>
    <w:p w14:paraId="5BFC1750" w14:textId="77777777" w:rsidR="00FC1506" w:rsidRDefault="00FC1506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FC1506">
        <w:rPr>
          <w:rFonts w:cs="CMU Serif" w:hint="eastAsia"/>
          <w:noProof/>
          <w:lang w:eastAsia="zh-CN"/>
        </w:rPr>
        <w:drawing>
          <wp:inline distT="0" distB="0" distL="0" distR="0" wp14:anchorId="1D32EB22" wp14:editId="457331A5">
            <wp:extent cx="4070350" cy="32194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73CFD" w14:textId="77777777" w:rsidR="006455F3" w:rsidRDefault="00FC1506" w:rsidP="006455F3">
      <w:pPr>
        <w:autoSpaceDE w:val="0"/>
        <w:autoSpaceDN w:val="0"/>
        <w:jc w:val="center"/>
        <w:rPr>
          <w:rFonts w:eastAsia="楷体" w:cs="CMU Serif"/>
          <w:lang w:eastAsia="zh-CN"/>
        </w:rPr>
      </w:pPr>
      <w:r w:rsidRPr="00162112">
        <w:rPr>
          <w:rFonts w:eastAsia="楷体" w:cs="CMU Serif"/>
          <w:sz w:val="21"/>
          <w:szCs w:val="21"/>
          <w:lang w:eastAsia="zh-CN"/>
        </w:rPr>
        <w:t>波哥大市的鸟瞰图</w:t>
      </w:r>
      <w:r w:rsidRPr="00162112">
        <w:rPr>
          <w:rFonts w:eastAsia="楷体" w:cs="CMU Serif"/>
          <w:sz w:val="21"/>
          <w:szCs w:val="21"/>
          <w:lang w:eastAsia="zh-CN"/>
        </w:rPr>
        <w:t xml:space="preserve">. </w:t>
      </w:r>
      <w:r w:rsidRPr="00162112">
        <w:rPr>
          <w:rFonts w:eastAsia="楷体" w:cs="CMU Serif"/>
          <w:sz w:val="21"/>
          <w:szCs w:val="21"/>
          <w:lang w:eastAsia="zh-CN"/>
        </w:rPr>
        <w:t>数字表示引用的地点</w:t>
      </w:r>
      <w:r w:rsidRPr="00162112">
        <w:rPr>
          <w:rFonts w:eastAsia="楷体" w:cs="CMU Serif"/>
          <w:sz w:val="21"/>
          <w:szCs w:val="21"/>
          <w:lang w:eastAsia="zh-CN"/>
        </w:rPr>
        <w:t>: 1</w:t>
      </w:r>
      <w:r w:rsidRPr="00162112">
        <w:rPr>
          <w:rFonts w:eastAsia="楷体" w:cs="CMU Serif"/>
          <w:sz w:val="21"/>
          <w:szCs w:val="21"/>
          <w:lang w:eastAsia="zh-CN"/>
        </w:rPr>
        <w:t>是</w:t>
      </w:r>
      <w:r w:rsidRPr="00162112">
        <w:rPr>
          <w:rFonts w:eastAsia="楷体" w:cs="CMU Serif"/>
          <w:sz w:val="21"/>
          <w:szCs w:val="21"/>
          <w:lang w:eastAsia="zh-CN"/>
        </w:rPr>
        <w:t>OAN; 2</w:t>
      </w:r>
      <w:r w:rsidRPr="00162112">
        <w:rPr>
          <w:rFonts w:eastAsia="楷体" w:cs="CMU Serif"/>
          <w:sz w:val="21"/>
          <w:szCs w:val="21"/>
          <w:lang w:eastAsia="zh-CN"/>
        </w:rPr>
        <w:t>是</w:t>
      </w:r>
      <w:r w:rsidRPr="00162112">
        <w:rPr>
          <w:rFonts w:eastAsia="楷体" w:cs="CMU Serif"/>
          <w:sz w:val="21"/>
          <w:szCs w:val="21"/>
          <w:lang w:eastAsia="zh-CN"/>
        </w:rPr>
        <w:t>Guadalupe; 3</w:t>
      </w:r>
      <w:r w:rsidRPr="00162112">
        <w:rPr>
          <w:rFonts w:eastAsia="楷体" w:cs="CMU Serif"/>
          <w:sz w:val="21"/>
          <w:szCs w:val="21"/>
          <w:lang w:eastAsia="zh-CN"/>
        </w:rPr>
        <w:t>是</w:t>
      </w:r>
      <w:r w:rsidRPr="00162112">
        <w:rPr>
          <w:rFonts w:eastAsia="楷体" w:cs="CMU Serif"/>
          <w:sz w:val="21"/>
          <w:szCs w:val="21"/>
          <w:lang w:eastAsia="zh-CN"/>
        </w:rPr>
        <w:t>Monserrate.</w:t>
      </w:r>
    </w:p>
    <w:p w14:paraId="238BA974" w14:textId="77777777" w:rsidR="006455F3" w:rsidRPr="006455F3" w:rsidRDefault="006455F3" w:rsidP="006455F3">
      <w:pPr>
        <w:autoSpaceDE w:val="0"/>
        <w:autoSpaceDN w:val="0"/>
        <w:jc w:val="center"/>
        <w:rPr>
          <w:rFonts w:eastAsia="楷体" w:cs="CMU Serif"/>
          <w:lang w:eastAsia="zh-CN"/>
        </w:rPr>
      </w:pPr>
    </w:p>
    <w:tbl>
      <w:tblPr>
        <w:tblStyle w:val="a3"/>
        <w:tblW w:w="0" w:type="auto"/>
        <w:tblInd w:w="845" w:type="dxa"/>
        <w:tblLook w:val="04A0" w:firstRow="1" w:lastRow="0" w:firstColumn="1" w:lastColumn="0" w:noHBand="0" w:noVBand="1"/>
      </w:tblPr>
      <w:tblGrid>
        <w:gridCol w:w="1555"/>
        <w:gridCol w:w="1984"/>
        <w:gridCol w:w="1985"/>
        <w:gridCol w:w="2409"/>
      </w:tblGrid>
      <w:tr w:rsidR="003A1BBD" w:rsidRPr="006455F3" w14:paraId="45E65D67" w14:textId="77777777" w:rsidTr="006455F3">
        <w:tc>
          <w:tcPr>
            <w:tcW w:w="1555" w:type="dxa"/>
            <w:vAlign w:val="center"/>
          </w:tcPr>
          <w:p w14:paraId="3FF07E37" w14:textId="2C96423C" w:rsidR="003A1BBD" w:rsidRPr="006455F3" w:rsidRDefault="00162112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b/>
                <w:lang w:eastAsia="zh-CN"/>
              </w:rPr>
            </w:pPr>
            <w:r>
              <w:rPr>
                <w:rFonts w:cs="CMU Serif" w:hint="eastAsia"/>
                <w:b/>
                <w:lang w:eastAsia="zh-CN"/>
              </w:rPr>
              <w:t>点</w:t>
            </w:r>
          </w:p>
        </w:tc>
        <w:tc>
          <w:tcPr>
            <w:tcW w:w="1984" w:type="dxa"/>
            <w:vAlign w:val="center"/>
          </w:tcPr>
          <w:p w14:paraId="0826CADE" w14:textId="77777777" w:rsidR="003A1BBD" w:rsidRPr="006455F3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b/>
                <w:lang w:eastAsia="zh-CN"/>
              </w:rPr>
            </w:pPr>
            <w:r w:rsidRPr="006455F3">
              <w:rPr>
                <w:rFonts w:cs="CMU Serif" w:hint="eastAsia"/>
                <w:b/>
                <w:lang w:eastAsia="zh-CN"/>
              </w:rPr>
              <w:t>纬度</w:t>
            </w:r>
          </w:p>
        </w:tc>
        <w:tc>
          <w:tcPr>
            <w:tcW w:w="1985" w:type="dxa"/>
            <w:vAlign w:val="center"/>
          </w:tcPr>
          <w:p w14:paraId="534153AE" w14:textId="77777777" w:rsidR="003A1BBD" w:rsidRPr="006455F3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b/>
                <w:lang w:eastAsia="zh-CN"/>
              </w:rPr>
            </w:pPr>
            <w:r w:rsidRPr="006455F3">
              <w:rPr>
                <w:rFonts w:cs="CMU Serif" w:hint="eastAsia"/>
                <w:b/>
                <w:lang w:eastAsia="zh-CN"/>
              </w:rPr>
              <w:t>经度</w:t>
            </w:r>
          </w:p>
        </w:tc>
        <w:tc>
          <w:tcPr>
            <w:tcW w:w="2409" w:type="dxa"/>
            <w:vAlign w:val="center"/>
          </w:tcPr>
          <w:p w14:paraId="0C341A6C" w14:textId="77777777" w:rsidR="003A1BBD" w:rsidRPr="006455F3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b/>
                <w:lang w:eastAsia="zh-CN"/>
              </w:rPr>
            </w:pPr>
            <w:r w:rsidRPr="006455F3">
              <w:rPr>
                <w:rFonts w:cs="CMU Serif" w:hint="eastAsia"/>
                <w:b/>
                <w:lang w:eastAsia="zh-CN"/>
              </w:rPr>
              <w:t>海拔</w:t>
            </w:r>
            <w:r w:rsidRPr="006455F3">
              <w:rPr>
                <w:rFonts w:cs="CMU Serif"/>
                <w:b/>
                <w:lang w:eastAsia="zh-CN"/>
              </w:rPr>
              <w:t>(</w:t>
            </w:r>
            <w:r w:rsidRPr="006455F3">
              <w:rPr>
                <w:rFonts w:cs="CMU Serif" w:hint="eastAsia"/>
                <w:b/>
                <w:lang w:eastAsia="zh-CN"/>
              </w:rPr>
              <w:t>高于</w:t>
            </w:r>
            <w:r w:rsidRPr="006455F3">
              <w:rPr>
                <w:rFonts w:cs="CMU Serif"/>
                <w:b/>
                <w:lang w:eastAsia="zh-CN"/>
              </w:rPr>
              <w:t>海平面</w:t>
            </w:r>
            <w:r w:rsidRPr="006455F3">
              <w:rPr>
                <w:rFonts w:cs="CMU Serif" w:hint="eastAsia"/>
                <w:b/>
                <w:lang w:eastAsia="zh-CN"/>
              </w:rPr>
              <w:t xml:space="preserve">, </w:t>
            </w:r>
            <w:r w:rsidRPr="006455F3">
              <w:rPr>
                <w:rFonts w:cs="CMU Serif" w:hint="eastAsia"/>
                <w:b/>
                <w:lang w:eastAsia="zh-CN"/>
              </w:rPr>
              <w:t>米</w:t>
            </w:r>
            <w:r w:rsidRPr="006455F3">
              <w:rPr>
                <w:rFonts w:cs="CMU Serif"/>
                <w:b/>
                <w:lang w:eastAsia="zh-CN"/>
              </w:rPr>
              <w:t>)</w:t>
            </w:r>
          </w:p>
        </w:tc>
      </w:tr>
      <w:tr w:rsidR="003A1BBD" w14:paraId="51D85AB8" w14:textId="77777777" w:rsidTr="006455F3">
        <w:tc>
          <w:tcPr>
            <w:tcW w:w="1555" w:type="dxa"/>
            <w:vAlign w:val="center"/>
          </w:tcPr>
          <w:p w14:paraId="319A0CCA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1</w:t>
            </w:r>
          </w:p>
        </w:tc>
        <w:tc>
          <w:tcPr>
            <w:tcW w:w="1984" w:type="dxa"/>
            <w:vAlign w:val="center"/>
          </w:tcPr>
          <w:p w14:paraId="7DE96916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35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53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N</w:t>
            </w:r>
          </w:p>
        </w:tc>
        <w:tc>
          <w:tcPr>
            <w:tcW w:w="1985" w:type="dxa"/>
            <w:vAlign w:val="center"/>
          </w:tcPr>
          <w:p w14:paraId="7E716AAC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7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04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37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W</w:t>
            </w:r>
          </w:p>
        </w:tc>
        <w:tc>
          <w:tcPr>
            <w:tcW w:w="2409" w:type="dxa"/>
            <w:vAlign w:val="center"/>
          </w:tcPr>
          <w:p w14:paraId="60164816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2607</w:t>
            </w:r>
          </w:p>
        </w:tc>
      </w:tr>
      <w:tr w:rsidR="003A1BBD" w14:paraId="0A85CD00" w14:textId="77777777" w:rsidTr="006455F3">
        <w:tc>
          <w:tcPr>
            <w:tcW w:w="1555" w:type="dxa"/>
            <w:vAlign w:val="center"/>
          </w:tcPr>
          <w:p w14:paraId="741D1FCE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2</w:t>
            </w:r>
          </w:p>
        </w:tc>
        <w:tc>
          <w:tcPr>
            <w:tcW w:w="1984" w:type="dxa"/>
            <w:vAlign w:val="center"/>
          </w:tcPr>
          <w:p w14:paraId="1C5A0F4F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35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30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N</w:t>
            </w:r>
          </w:p>
        </w:tc>
        <w:tc>
          <w:tcPr>
            <w:tcW w:w="1985" w:type="dxa"/>
            <w:vAlign w:val="center"/>
          </w:tcPr>
          <w:p w14:paraId="460A0BB6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7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03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15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W</w:t>
            </w:r>
          </w:p>
        </w:tc>
        <w:tc>
          <w:tcPr>
            <w:tcW w:w="2409" w:type="dxa"/>
            <w:vAlign w:val="center"/>
          </w:tcPr>
          <w:p w14:paraId="0A701FEF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3296</w:t>
            </w:r>
          </w:p>
        </w:tc>
      </w:tr>
      <w:tr w:rsidR="003A1BBD" w14:paraId="5B43E02E" w14:textId="77777777" w:rsidTr="006455F3">
        <w:tc>
          <w:tcPr>
            <w:tcW w:w="1555" w:type="dxa"/>
            <w:vAlign w:val="center"/>
          </w:tcPr>
          <w:p w14:paraId="4A161CD1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3</w:t>
            </w:r>
          </w:p>
        </w:tc>
        <w:tc>
          <w:tcPr>
            <w:tcW w:w="1984" w:type="dxa"/>
            <w:vAlign w:val="center"/>
          </w:tcPr>
          <w:p w14:paraId="4D5C5105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36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18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N</w:t>
            </w:r>
          </w:p>
        </w:tc>
        <w:tc>
          <w:tcPr>
            <w:tcW w:w="1985" w:type="dxa"/>
            <w:vAlign w:val="center"/>
          </w:tcPr>
          <w:p w14:paraId="699D1783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74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03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19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>W</w:t>
            </w:r>
          </w:p>
        </w:tc>
        <w:tc>
          <w:tcPr>
            <w:tcW w:w="2409" w:type="dxa"/>
            <w:vAlign w:val="center"/>
          </w:tcPr>
          <w:p w14:paraId="4A9BEF9B" w14:textId="77777777" w:rsidR="003A1BBD" w:rsidRDefault="003A1BBD" w:rsidP="006455F3">
            <w:pPr>
              <w:autoSpaceDE w:val="0"/>
              <w:autoSpaceDN w:val="0"/>
              <w:spacing w:line="0" w:lineRule="atLeast"/>
              <w:jc w:val="center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lang w:eastAsia="zh-CN"/>
              </w:rPr>
              <w:t>3100</w:t>
            </w:r>
          </w:p>
        </w:tc>
      </w:tr>
    </w:tbl>
    <w:p w14:paraId="55FC1A81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43919FE1" w14:textId="77777777" w:rsidR="00FC1506" w:rsidRDefault="003A1BBD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 w:hint="eastAsia"/>
          <w:b/>
          <w:lang w:eastAsia="zh-CN"/>
        </w:rPr>
        <w:t>8.1</w:t>
      </w:r>
      <w:r>
        <w:rPr>
          <w:rFonts w:cs="CMU Serif" w:hint="eastAsia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估计</w:t>
      </w:r>
      <w:r w:rsidRPr="003A1BBD">
        <w:rPr>
          <w:rFonts w:cs="CMU Serif" w:hint="eastAsia"/>
          <w:lang w:eastAsia="zh-CN"/>
        </w:rPr>
        <w:t>2</w:t>
      </w:r>
      <w:r w:rsidRPr="003A1BBD">
        <w:rPr>
          <w:rFonts w:cs="CMU Serif" w:hint="eastAsia"/>
          <w:lang w:eastAsia="zh-CN"/>
        </w:rPr>
        <w:t>号点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Guadalupe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和</w:t>
      </w:r>
      <w:r w:rsidRPr="003A1BBD">
        <w:rPr>
          <w:rFonts w:cs="CMU Serif" w:hint="eastAsia"/>
          <w:lang w:eastAsia="zh-CN"/>
        </w:rPr>
        <w:t>3</w:t>
      </w:r>
      <w:r w:rsidRPr="003A1BBD">
        <w:rPr>
          <w:rFonts w:cs="CMU Serif" w:hint="eastAsia"/>
          <w:lang w:eastAsia="zh-CN"/>
        </w:rPr>
        <w:t>号点</w:t>
      </w:r>
      <w:r>
        <w:rPr>
          <w:rFonts w:cs="CMU Serif" w:hint="eastAsia"/>
          <w:lang w:eastAsia="zh-CN"/>
        </w:rPr>
        <w:t>(</w:t>
      </w:r>
      <w:r w:rsidRPr="00FC1506">
        <w:rPr>
          <w:rFonts w:cs="CMU Serif" w:hint="eastAsia"/>
          <w:lang w:eastAsia="zh-CN"/>
        </w:rPr>
        <w:t>Monserrate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之间的距离</w:t>
      </w:r>
      <w:r>
        <w:rPr>
          <w:rFonts w:cs="CMU Serif" w:hint="eastAsia"/>
          <w:lang w:eastAsia="zh-CN"/>
        </w:rPr>
        <w:t>(k</w:t>
      </w:r>
      <w:r>
        <w:rPr>
          <w:rFonts w:cs="CMU Serif"/>
          <w:lang w:eastAsia="zh-CN"/>
        </w:rPr>
        <w:t>m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44AF4C7C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14161168" w14:textId="77777777" w:rsidR="003A1BBD" w:rsidRDefault="003A1BBD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8.2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估计从哥伦比亚国家天文台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1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观测到的</w:t>
      </w:r>
      <w:r w:rsidRPr="003A1BBD">
        <w:rPr>
          <w:rFonts w:cs="CMU Serif" w:hint="eastAsia"/>
          <w:lang w:eastAsia="zh-CN"/>
        </w:rPr>
        <w:t>Guadalupe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2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和</w:t>
      </w:r>
      <w:r w:rsidRPr="003A1BBD">
        <w:rPr>
          <w:rFonts w:cs="CMU Serif" w:hint="eastAsia"/>
          <w:lang w:eastAsia="zh-CN"/>
        </w:rPr>
        <w:t>Monserrate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3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之间的角距离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单位</w:t>
      </w:r>
      <w:r>
        <w:rPr>
          <w:rFonts w:cs="CMU Serif" w:hint="eastAsia"/>
          <w:lang w:eastAsia="zh-CN"/>
        </w:rPr>
        <w:t>: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度</w:t>
      </w:r>
      <w:r>
        <w:rPr>
          <w:rFonts w:cs="CMU Serif" w:hint="eastAsia"/>
          <w:lang w:eastAsia="zh-CN"/>
        </w:rPr>
        <w:t>)</w:t>
      </w:r>
      <w:r>
        <w:rPr>
          <w:rFonts w:cs="CMU Serif"/>
          <w:lang w:eastAsia="zh-CN"/>
        </w:rPr>
        <w:t>.</w:t>
      </w:r>
    </w:p>
    <w:p w14:paraId="2DA68CE3" w14:textId="77777777" w:rsidR="006455F3" w:rsidRDefault="006455F3" w:rsidP="006455F3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6977AC97" w14:textId="77777777" w:rsidR="003A1BBD" w:rsidRDefault="003A1BBD" w:rsidP="001621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8.3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9</w:t>
      </w:r>
      <w:r w:rsidRPr="003A1BBD">
        <w:rPr>
          <w:rFonts w:cs="CMU Serif" w:hint="eastAsia"/>
          <w:lang w:eastAsia="zh-CN"/>
        </w:rPr>
        <w:t>月</w:t>
      </w:r>
      <w:r w:rsidRPr="003A1BBD">
        <w:rPr>
          <w:rFonts w:cs="CMU Serif" w:hint="eastAsia"/>
          <w:lang w:eastAsia="zh-CN"/>
        </w:rPr>
        <w:t>21</w:t>
      </w:r>
      <w:r w:rsidRPr="003A1BBD">
        <w:rPr>
          <w:rFonts w:cs="CMU Serif" w:hint="eastAsia"/>
          <w:lang w:eastAsia="zh-CN"/>
        </w:rPr>
        <w:t>日晚上</w:t>
      </w:r>
      <w:r w:rsidRPr="003A1BBD">
        <w:rPr>
          <w:rFonts w:cs="CMU Serif" w:hint="eastAsia"/>
          <w:lang w:eastAsia="zh-CN"/>
        </w:rPr>
        <w:t>8</w:t>
      </w:r>
      <w:r w:rsidRPr="003A1BBD">
        <w:rPr>
          <w:rFonts w:cs="CMU Serif" w:hint="eastAsia"/>
          <w:lang w:eastAsia="zh-CN"/>
        </w:rPr>
        <w:t>点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从</w:t>
      </w:r>
      <w:r w:rsidRPr="003A1BBD">
        <w:rPr>
          <w:rFonts w:cs="CMU Serif" w:hint="eastAsia"/>
          <w:lang w:eastAsia="zh-CN"/>
        </w:rPr>
        <w:t>OAN</w:t>
      </w:r>
      <w:r w:rsidRPr="003A1BBD">
        <w:rPr>
          <w:rFonts w:cs="CMU Serif" w:hint="eastAsia"/>
          <w:lang w:eastAsia="zh-CN"/>
        </w:rPr>
        <w:t>观察到月球向东边的山丘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在</w:t>
      </w:r>
      <w:r w:rsidRPr="003A1BBD">
        <w:rPr>
          <w:rFonts w:cs="CMU Serif" w:hint="eastAsia"/>
          <w:lang w:eastAsia="zh-CN"/>
        </w:rPr>
        <w:t>Monserrate</w:t>
      </w:r>
      <w:r w:rsidRPr="003A1BBD">
        <w:rPr>
          <w:rFonts w:cs="CMU Serif" w:hint="eastAsia"/>
          <w:lang w:eastAsia="zh-CN"/>
        </w:rPr>
        <w:t>和</w:t>
      </w:r>
      <w:r w:rsidRPr="003A1BBD">
        <w:rPr>
          <w:rFonts w:cs="CMU Serif" w:hint="eastAsia"/>
          <w:lang w:eastAsia="zh-CN"/>
        </w:rPr>
        <w:t>Guadalupe</w:t>
      </w:r>
      <w:r w:rsidRPr="003A1BBD">
        <w:rPr>
          <w:rFonts w:cs="CMU Serif" w:hint="eastAsia"/>
          <w:lang w:eastAsia="zh-CN"/>
        </w:rPr>
        <w:t>之间</w:t>
      </w:r>
      <w:r>
        <w:rPr>
          <w:rFonts w:cs="CMU Serif" w:hint="eastAsia"/>
          <w:lang w:eastAsia="zh-CN"/>
        </w:rPr>
        <w:t>).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测得的月球的黄道坐标</w:t>
      </w:r>
      <w:r>
        <w:rPr>
          <w:rFonts w:cs="CMU Serif" w:hint="eastAsia"/>
          <w:lang w:eastAsia="zh-CN"/>
        </w:rPr>
        <w:t>(</w:t>
      </w:r>
      <w:r w:rsidRPr="003A1BBD">
        <w:rPr>
          <w:rFonts w:cs="CMU Serif" w:hint="eastAsia"/>
          <w:lang w:eastAsia="zh-CN"/>
        </w:rPr>
        <w:t>经度和纬度</w:t>
      </w:r>
      <w:r>
        <w:rPr>
          <w:rFonts w:cs="CMU Serif" w:hint="eastAsia"/>
          <w:lang w:eastAsia="zh-CN"/>
        </w:rPr>
        <w:t>)</w:t>
      </w:r>
      <w:r w:rsidRPr="003A1BBD">
        <w:rPr>
          <w:rFonts w:cs="CMU Serif" w:hint="eastAsia"/>
          <w:lang w:eastAsia="zh-CN"/>
        </w:rPr>
        <w:t>见表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A1BBD">
        <w:rPr>
          <w:rFonts w:cs="CMU Serif" w:hint="eastAsia"/>
          <w:lang w:eastAsia="zh-CN"/>
        </w:rPr>
        <w:t>确定观测时月球的赤道坐标</w:t>
      </w:r>
      <w:r>
        <w:rPr>
          <w:rFonts w:cs="CMU Serif" w:hint="eastAsia"/>
          <w:lang w:eastAsia="zh-CN"/>
        </w:rPr>
        <w:t>.</w:t>
      </w:r>
    </w:p>
    <w:p w14:paraId="2F250BAD" w14:textId="77777777" w:rsidR="006455F3" w:rsidRDefault="006455F3" w:rsidP="006455F3">
      <w:pPr>
        <w:autoSpaceDE w:val="0"/>
        <w:autoSpaceDN w:val="0"/>
        <w:jc w:val="center"/>
        <w:rPr>
          <w:rFonts w:cs="CMU Serif"/>
          <w:lang w:eastAsia="zh-CN"/>
        </w:rPr>
      </w:pPr>
    </w:p>
    <w:p w14:paraId="3B3DB820" w14:textId="77777777" w:rsidR="003A1BBD" w:rsidRDefault="003A1BBD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3A1BBD">
        <w:rPr>
          <w:rFonts w:cs="CMU Serif"/>
          <w:noProof/>
          <w:lang w:eastAsia="zh-CN"/>
        </w:rPr>
        <w:lastRenderedPageBreak/>
        <w:drawing>
          <wp:inline distT="0" distB="0" distL="0" distR="0" wp14:anchorId="6F446CEB" wp14:editId="2F135561">
            <wp:extent cx="2622550" cy="1498600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D7A04" w14:textId="77777777" w:rsidR="006455F3" w:rsidRDefault="006455F3" w:rsidP="006455F3">
      <w:pPr>
        <w:autoSpaceDE w:val="0"/>
        <w:autoSpaceDN w:val="0"/>
        <w:jc w:val="center"/>
        <w:rPr>
          <w:rFonts w:cs="CMU Serif"/>
          <w:lang w:eastAsia="zh-CN"/>
        </w:rPr>
      </w:pPr>
    </w:p>
    <w:p w14:paraId="6ACED5D9" w14:textId="77777777" w:rsidR="003A1BBD" w:rsidRDefault="003A1BBD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3A1BBD">
        <w:rPr>
          <w:rFonts w:cs="CMU Serif" w:hint="eastAsia"/>
          <w:noProof/>
          <w:lang w:eastAsia="zh-CN"/>
        </w:rPr>
        <w:drawing>
          <wp:inline distT="0" distB="0" distL="0" distR="0" wp14:anchorId="13BF3432" wp14:editId="2942205B">
            <wp:extent cx="3062029" cy="1072766"/>
            <wp:effectExtent l="0" t="0" r="508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079" cy="1088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EE357" w14:textId="77777777" w:rsidR="006455F3" w:rsidRDefault="006455F3" w:rsidP="006455F3">
      <w:pPr>
        <w:autoSpaceDE w:val="0"/>
        <w:autoSpaceDN w:val="0"/>
        <w:jc w:val="center"/>
        <w:rPr>
          <w:rFonts w:cs="CMU Serif"/>
          <w:lang w:eastAsia="zh-CN"/>
        </w:rPr>
      </w:pPr>
    </w:p>
    <w:tbl>
      <w:tblPr>
        <w:tblStyle w:val="a3"/>
        <w:tblW w:w="0" w:type="auto"/>
        <w:tblInd w:w="2405" w:type="dxa"/>
        <w:tblLook w:val="04A0" w:firstRow="1" w:lastRow="0" w:firstColumn="1" w:lastColumn="0" w:noHBand="0" w:noVBand="1"/>
      </w:tblPr>
      <w:tblGrid>
        <w:gridCol w:w="4678"/>
      </w:tblGrid>
      <w:tr w:rsidR="003A1BBD" w:rsidRPr="006455F3" w14:paraId="700ECABF" w14:textId="77777777" w:rsidTr="006455F3">
        <w:tc>
          <w:tcPr>
            <w:tcW w:w="4678" w:type="dxa"/>
            <w:vAlign w:val="center"/>
          </w:tcPr>
          <w:p w14:paraId="36943DAC" w14:textId="77777777" w:rsidR="003A1BBD" w:rsidRPr="006455F3" w:rsidRDefault="003A1BBD" w:rsidP="006455F3">
            <w:pPr>
              <w:autoSpaceDE w:val="0"/>
              <w:autoSpaceDN w:val="0"/>
              <w:rPr>
                <w:rFonts w:cs="CMU Serif"/>
                <w:b/>
                <w:lang w:eastAsia="zh-CN"/>
              </w:rPr>
            </w:pPr>
            <w:r w:rsidRPr="006455F3">
              <w:rPr>
                <w:rFonts w:cs="CMU Serif" w:hint="eastAsia"/>
                <w:b/>
                <w:lang w:eastAsia="zh-CN"/>
              </w:rPr>
              <w:t>当地时间</w:t>
            </w:r>
            <w:r w:rsidRPr="006455F3">
              <w:rPr>
                <w:rFonts w:cs="CMU Serif" w:hint="eastAsia"/>
                <w:b/>
                <w:lang w:eastAsia="zh-CN"/>
              </w:rPr>
              <w:t xml:space="preserve">: 8:00 </w:t>
            </w:r>
            <w:r w:rsidRPr="006455F3">
              <w:rPr>
                <w:rFonts w:cs="CMU Serif"/>
                <w:b/>
                <w:lang w:eastAsia="zh-CN"/>
              </w:rPr>
              <w:t>p.m.</w:t>
            </w:r>
          </w:p>
        </w:tc>
      </w:tr>
      <w:tr w:rsidR="003A1BBD" w14:paraId="3F39C20A" w14:textId="77777777" w:rsidTr="006455F3">
        <w:tc>
          <w:tcPr>
            <w:tcW w:w="4678" w:type="dxa"/>
            <w:vAlign w:val="center"/>
          </w:tcPr>
          <w:p w14:paraId="0284E45F" w14:textId="77777777" w:rsidR="003A1BBD" w:rsidRPr="003A1BBD" w:rsidRDefault="003A1BBD" w:rsidP="006455F3">
            <w:pPr>
              <w:autoSpaceDE w:val="0"/>
              <w:autoSpaceDN w:val="0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t>A</w:t>
            </w:r>
            <w:r>
              <w:rPr>
                <w:rFonts w:cs="CMU Serif"/>
                <w:i/>
                <w:lang w:eastAsia="zh-CN"/>
              </w:rPr>
              <w:t>z</w:t>
            </w:r>
            <w:r>
              <w:rPr>
                <w:rFonts w:cs="CMU Serif"/>
                <w:lang w:eastAsia="zh-CN"/>
              </w:rPr>
              <w:t>: +90</w:t>
            </w:r>
            <w:r>
              <w:rPr>
                <w:rFonts w:cs="CMU Serif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42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59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 xml:space="preserve"> / </w:t>
            </w:r>
            <w:r>
              <w:rPr>
                <w:rFonts w:cs="CMU Serif"/>
                <w:i/>
                <w:lang w:eastAsia="zh-CN"/>
              </w:rPr>
              <w:t>Alt</w:t>
            </w:r>
            <w:r>
              <w:rPr>
                <w:rFonts w:cs="CMU Serif"/>
                <w:lang w:eastAsia="zh-CN"/>
              </w:rPr>
              <w:t>: +19</w:t>
            </w:r>
            <w:r>
              <w:rPr>
                <w:rFonts w:cs="CMU Serif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01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42</w:t>
            </w:r>
            <w:r>
              <w:rPr>
                <w:rFonts w:cs="CMU Serif"/>
                <w:lang w:eastAsia="zh-CN"/>
              </w:rPr>
              <w:sym w:font="Euclid Symbol" w:char="F0B2"/>
            </w:r>
          </w:p>
        </w:tc>
      </w:tr>
      <w:tr w:rsidR="003A1BBD" w14:paraId="177D8D5E" w14:textId="77777777" w:rsidTr="006455F3">
        <w:tc>
          <w:tcPr>
            <w:tcW w:w="4678" w:type="dxa"/>
            <w:vAlign w:val="center"/>
          </w:tcPr>
          <w:p w14:paraId="25D5D5F3" w14:textId="77777777" w:rsidR="003A1BBD" w:rsidRPr="003A1BBD" w:rsidRDefault="003A1BBD" w:rsidP="006455F3">
            <w:pPr>
              <w:autoSpaceDE w:val="0"/>
              <w:autoSpaceDN w:val="0"/>
              <w:rPr>
                <w:rFonts w:cs="CMU Serif"/>
                <w:lang w:eastAsia="zh-CN"/>
              </w:rPr>
            </w:pPr>
            <w:r>
              <w:rPr>
                <w:rFonts w:cs="CMU Serif" w:hint="eastAsia"/>
                <w:i/>
                <w:lang w:eastAsia="zh-CN"/>
              </w:rPr>
              <w:sym w:font="Euclid Symbol" w:char="F06C"/>
            </w:r>
            <w:r>
              <w:rPr>
                <w:rFonts w:cs="CMU Serif" w:hint="eastAsia"/>
                <w:lang w:eastAsia="zh-CN"/>
              </w:rPr>
              <w:t>: +12</w:t>
            </w:r>
            <w:r>
              <w:rPr>
                <w:rFonts w:cs="CMU Serif" w:hint="eastAsia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20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16</w:t>
            </w:r>
            <w:r>
              <w:rPr>
                <w:rFonts w:cs="CMU Serif"/>
                <w:lang w:eastAsia="zh-CN"/>
              </w:rPr>
              <w:sym w:font="Euclid Symbol" w:char="F0B2"/>
            </w:r>
            <w:r>
              <w:rPr>
                <w:rFonts w:cs="CMU Serif"/>
                <w:lang w:eastAsia="zh-CN"/>
              </w:rPr>
              <w:t xml:space="preserve"> / </w:t>
            </w:r>
            <w:r>
              <w:rPr>
                <w:rFonts w:cs="CMU Serif"/>
                <w:i/>
                <w:lang w:eastAsia="zh-CN"/>
              </w:rPr>
              <w:sym w:font="Euclid Symbol" w:char="F062"/>
            </w:r>
            <w:r>
              <w:rPr>
                <w:rFonts w:cs="CMU Serif"/>
                <w:lang w:eastAsia="zh-CN"/>
              </w:rPr>
              <w:t>: –04</w:t>
            </w:r>
            <w:r>
              <w:rPr>
                <w:rFonts w:cs="CMU Serif"/>
                <w:lang w:eastAsia="zh-CN"/>
              </w:rPr>
              <w:sym w:font="Euclid Symbol" w:char="F0B0"/>
            </w:r>
            <w:r>
              <w:rPr>
                <w:rFonts w:cs="CMU Serif"/>
                <w:lang w:eastAsia="zh-CN"/>
              </w:rPr>
              <w:t>24</w:t>
            </w:r>
            <w:r>
              <w:rPr>
                <w:rFonts w:cs="CMU Serif"/>
                <w:lang w:eastAsia="zh-CN"/>
              </w:rPr>
              <w:sym w:font="Euclid Symbol" w:char="F0A2"/>
            </w:r>
            <w:r>
              <w:rPr>
                <w:rFonts w:cs="CMU Serif"/>
                <w:lang w:eastAsia="zh-CN"/>
              </w:rPr>
              <w:t>14</w:t>
            </w:r>
            <w:r>
              <w:rPr>
                <w:rFonts w:cs="CMU Serif"/>
                <w:lang w:eastAsia="zh-CN"/>
              </w:rPr>
              <w:sym w:font="Euclid Symbol" w:char="F0B2"/>
            </w:r>
          </w:p>
        </w:tc>
      </w:tr>
    </w:tbl>
    <w:p w14:paraId="46A50A91" w14:textId="77777777" w:rsidR="006455F3" w:rsidRDefault="006455F3" w:rsidP="003A1BBD">
      <w:pPr>
        <w:autoSpaceDE w:val="0"/>
        <w:autoSpaceDN w:val="0"/>
        <w:rPr>
          <w:rFonts w:cs="CMU Serif"/>
          <w:bCs/>
          <w:lang w:eastAsia="zh-CN"/>
        </w:rPr>
      </w:pPr>
    </w:p>
    <w:p w14:paraId="44933817" w14:textId="77777777" w:rsidR="003A1BBD" w:rsidRPr="006455F3" w:rsidRDefault="003A1BBD" w:rsidP="003A1BBD">
      <w:pPr>
        <w:autoSpaceDE w:val="0"/>
        <w:autoSpaceDN w:val="0"/>
        <w:rPr>
          <w:rFonts w:cs="CMU Serif"/>
          <w:b/>
          <w:bCs/>
          <w:lang w:eastAsia="zh-CN"/>
        </w:rPr>
      </w:pPr>
      <w:r w:rsidRPr="006455F3">
        <w:rPr>
          <w:rFonts w:cs="CMU Serif" w:hint="eastAsia"/>
          <w:b/>
          <w:bCs/>
          <w:lang w:eastAsia="zh-CN"/>
        </w:rPr>
        <w:t>注</w:t>
      </w:r>
      <w:r w:rsidRPr="006455F3">
        <w:rPr>
          <w:rFonts w:cs="CMU Serif" w:hint="eastAsia"/>
          <w:b/>
          <w:bCs/>
          <w:lang w:eastAsia="zh-CN"/>
        </w:rPr>
        <w:t>:</w:t>
      </w:r>
      <w:r w:rsidRPr="006455F3">
        <w:rPr>
          <w:rFonts w:cs="CMU Serif"/>
          <w:b/>
          <w:bCs/>
          <w:lang w:eastAsia="zh-CN"/>
        </w:rPr>
        <w:t xml:space="preserve"> </w:t>
      </w:r>
      <w:r w:rsidRPr="006455F3">
        <w:rPr>
          <w:rFonts w:cs="CMU Serif" w:hint="eastAsia"/>
          <w:b/>
          <w:bCs/>
          <w:lang w:eastAsia="zh-CN"/>
        </w:rPr>
        <w:t>方位角从北向东测量</w:t>
      </w:r>
      <w:r w:rsidRPr="006455F3">
        <w:rPr>
          <w:rFonts w:cs="CMU Serif" w:hint="eastAsia"/>
          <w:b/>
          <w:bCs/>
          <w:lang w:eastAsia="zh-CN"/>
        </w:rPr>
        <w:t>.</w:t>
      </w:r>
    </w:p>
    <w:p w14:paraId="5EDB94E8" w14:textId="77777777" w:rsidR="003A1BBD" w:rsidRDefault="003A1BBD" w:rsidP="003A1BBD">
      <w:pPr>
        <w:autoSpaceDE w:val="0"/>
        <w:autoSpaceDN w:val="0"/>
        <w:rPr>
          <w:rFonts w:cs="CMU Serif"/>
          <w:bCs/>
          <w:lang w:eastAsia="zh-CN"/>
        </w:rPr>
      </w:pPr>
    </w:p>
    <w:p w14:paraId="28EC7E38" w14:textId="77777777" w:rsidR="00D07C6B" w:rsidRDefault="00D07C6B" w:rsidP="003A1BBD">
      <w:pPr>
        <w:autoSpaceDE w:val="0"/>
        <w:autoSpaceDN w:val="0"/>
        <w:rPr>
          <w:rFonts w:cs="CMU Serif"/>
          <w:bCs/>
          <w:lang w:eastAsia="zh-CN"/>
        </w:rPr>
      </w:pPr>
    </w:p>
    <w:p w14:paraId="13B30070" w14:textId="77777777" w:rsidR="003A1BBD" w:rsidRPr="00D07C6B" w:rsidRDefault="003A1BBD" w:rsidP="003A1BBD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9.  </w:t>
      </w:r>
      <w:r w:rsidRPr="00D07C6B">
        <w:rPr>
          <w:rFonts w:eastAsia="思源宋体 CN" w:cs="CMU Serif" w:hint="eastAsia"/>
          <w:b/>
          <w:sz w:val="28"/>
          <w:lang w:eastAsia="zh-CN"/>
        </w:rPr>
        <w:t>冥王星的卫星</w:t>
      </w:r>
    </w:p>
    <w:p w14:paraId="55249736" w14:textId="77777777" w:rsidR="00D07C6B" w:rsidRDefault="00D07C6B" w:rsidP="006455F3">
      <w:pPr>
        <w:autoSpaceDE w:val="0"/>
        <w:autoSpaceDN w:val="0"/>
        <w:ind w:leftChars="200" w:left="882" w:hangingChars="200" w:hanging="442"/>
        <w:rPr>
          <w:rFonts w:cs="CMU Serif"/>
          <w:b/>
          <w:bCs/>
          <w:lang w:eastAsia="zh-CN"/>
        </w:rPr>
      </w:pPr>
    </w:p>
    <w:p w14:paraId="77C9DA3D" w14:textId="77777777" w:rsidR="00C172F6" w:rsidRPr="00C172F6" w:rsidRDefault="003A1BBD" w:rsidP="007B359D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6455F3">
        <w:rPr>
          <w:rFonts w:cs="CMU Serif"/>
          <w:b/>
          <w:bCs/>
          <w:lang w:eastAsia="zh-CN"/>
        </w:rPr>
        <w:t>9.1</w:t>
      </w:r>
      <w:r w:rsidRPr="003A1BBD">
        <w:rPr>
          <w:rFonts w:cs="CMU Serif"/>
          <w:b/>
          <w:bCs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冥王星的最大卫星卡戎的质量是冥王星质量的</w:t>
      </w:r>
      <w:r w:rsidR="00C172F6" w:rsidRPr="00C172F6">
        <w:rPr>
          <w:rFonts w:cs="CMU Serif" w:hint="eastAsia"/>
          <w:lang w:eastAsia="zh-CN"/>
        </w:rPr>
        <w:t>1/8</w:t>
      </w:r>
      <w:r w:rsidR="00C172F6">
        <w:rPr>
          <w:rFonts w:cs="CMU Serif" w:hint="eastAsia"/>
          <w:lang w:eastAsia="zh-CN"/>
        </w:rPr>
        <w:t>.</w:t>
      </w:r>
      <w:r w:rsidR="00C172F6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这两个天体都围绕一个共同的质心在圆形轨道上运动</w:t>
      </w:r>
      <w:r w:rsidR="00C172F6">
        <w:rPr>
          <w:rFonts w:cs="CMU Serif" w:hint="eastAsia"/>
          <w:lang w:eastAsia="zh-CN"/>
        </w:rPr>
        <w:t>.</w:t>
      </w:r>
      <w:r w:rsidR="00C172F6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此外</w:t>
      </w:r>
      <w:r w:rsidR="00C172F6">
        <w:rPr>
          <w:rFonts w:cs="CMU Serif" w:hint="eastAsia"/>
          <w:lang w:eastAsia="zh-CN"/>
        </w:rPr>
        <w:t>,</w:t>
      </w:r>
      <w:r w:rsidR="00C172F6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它们都是潮汐锁定的</w:t>
      </w:r>
      <w:r w:rsidR="00C172F6">
        <w:rPr>
          <w:rFonts w:cs="CMU Serif" w:hint="eastAsia"/>
          <w:lang w:eastAsia="zh-CN"/>
        </w:rPr>
        <w:t>.</w:t>
      </w:r>
    </w:p>
    <w:p w14:paraId="6C9533AF" w14:textId="77777777" w:rsidR="007B359D" w:rsidRDefault="00C172F6" w:rsidP="007B359D">
      <w:pPr>
        <w:pBdr>
          <w:right w:val="single" w:sz="4" w:space="4" w:color="auto"/>
        </w:pBdr>
        <w:wordWrap w:val="0"/>
        <w:topLinePunct/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C172F6">
        <w:rPr>
          <w:rFonts w:cs="CMU Serif" w:hint="eastAsia"/>
          <w:lang w:eastAsia="zh-CN"/>
        </w:rPr>
        <w:t>行星中心和卫星中心之间的距离是</w:t>
      </w:r>
      <w:r w:rsidRPr="00C172F6">
        <w:rPr>
          <w:rFonts w:cs="CMU Serif" w:hint="eastAsia"/>
          <w:i/>
          <w:lang w:eastAsia="zh-CN"/>
        </w:rPr>
        <w:t>R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=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19640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km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卫星的半径是</w:t>
      </w:r>
      <w:r w:rsidRPr="00C172F6">
        <w:rPr>
          <w:rFonts w:cs="CMU Serif" w:hint="eastAsia"/>
          <w:i/>
          <w:lang w:eastAsia="zh-CN"/>
        </w:rPr>
        <w:t>r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=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593</w:t>
      </w:r>
      <w:r>
        <w:rPr>
          <w:rFonts w:cs="CMU Serif" w:hint="eastAsia"/>
          <w:lang w:eastAsia="zh-CN"/>
        </w:rPr>
        <w:t xml:space="preserve"> </w:t>
      </w:r>
      <w:r>
        <w:rPr>
          <w:rFonts w:cs="CMU Serif"/>
          <w:lang w:eastAsia="zh-CN"/>
        </w:rPr>
        <w:t>km.</w:t>
      </w:r>
    </w:p>
    <w:p w14:paraId="761F91C4" w14:textId="38BAAD40" w:rsidR="003A1BBD" w:rsidRDefault="00C172F6" w:rsidP="007B359D">
      <w:pPr>
        <w:pBdr>
          <w:bottom w:val="single" w:sz="4" w:space="1" w:color="auto"/>
          <w:right w:val="single" w:sz="4" w:space="4" w:color="auto"/>
        </w:pBdr>
        <w:autoSpaceDE w:val="0"/>
        <w:autoSpaceDN w:val="0"/>
        <w:ind w:leftChars="400" w:left="880"/>
        <w:rPr>
          <w:rFonts w:cs="CMU Serif"/>
          <w:lang w:eastAsia="zh-CN"/>
        </w:rPr>
      </w:pPr>
      <w:r w:rsidRPr="00C172F6">
        <w:rPr>
          <w:rFonts w:cs="CMU Serif" w:hint="eastAsia"/>
          <w:lang w:eastAsia="zh-CN"/>
        </w:rPr>
        <w:t>设</w:t>
      </w:r>
      <w:r w:rsidRPr="00C172F6">
        <w:rPr>
          <w:rFonts w:cs="CMU Serif" w:hint="eastAsia"/>
          <w:i/>
          <w:lang w:eastAsia="zh-CN"/>
        </w:rPr>
        <w:t>g</w:t>
      </w:r>
      <w:r w:rsidRPr="00C172F6">
        <w:rPr>
          <w:rFonts w:cs="CMU Serif" w:hint="eastAsia"/>
          <w:vertAlign w:val="subscript"/>
          <w:lang w:eastAsia="zh-CN"/>
        </w:rPr>
        <w:t>0</w:t>
      </w:r>
      <w:r w:rsidRPr="00C172F6">
        <w:rPr>
          <w:rFonts w:cs="CMU Serif" w:hint="eastAsia"/>
          <w:lang w:eastAsia="zh-CN"/>
        </w:rPr>
        <w:t>为卡戎表面的重力加速度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仅由其质量引起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设</w:t>
      </w:r>
      <w:r w:rsidRPr="00C172F6">
        <w:rPr>
          <w:rFonts w:cs="CMU Serif" w:hint="eastAsia"/>
          <w:lang w:eastAsia="zh-CN"/>
        </w:rPr>
        <w:t>A</w:t>
      </w:r>
      <w:r w:rsidRPr="00C172F6">
        <w:rPr>
          <w:rFonts w:cs="CMU Serif" w:hint="eastAsia"/>
          <w:lang w:eastAsia="zh-CN"/>
        </w:rPr>
        <w:t>是卡戎表面直接面对冥王星的那一点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B</w:t>
      </w:r>
      <w:r>
        <w:rPr>
          <w:rFonts w:cs="CMU Serif" w:hint="eastAsia"/>
          <w:lang w:eastAsia="zh-CN"/>
        </w:rPr>
        <w:t>是</w:t>
      </w:r>
      <w:r w:rsidRPr="00C172F6">
        <w:rPr>
          <w:rFonts w:cs="CMU Serif" w:hint="eastAsia"/>
          <w:lang w:eastAsia="zh-CN"/>
        </w:rPr>
        <w:t>相</w:t>
      </w:r>
      <w:r>
        <w:rPr>
          <w:rFonts w:cs="CMU Serif" w:hint="eastAsia"/>
          <w:lang w:eastAsia="zh-CN"/>
        </w:rPr>
        <w:t>对</w:t>
      </w:r>
      <w:r w:rsidRPr="00C172F6">
        <w:rPr>
          <w:rFonts w:cs="CMU Serif" w:hint="eastAsia"/>
          <w:lang w:eastAsia="zh-CN"/>
        </w:rPr>
        <w:t>的一点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C172F6">
        <w:rPr>
          <w:rFonts w:cs="CMU Serif" w:hint="eastAsia"/>
          <w:lang w:eastAsia="zh-CN"/>
        </w:rPr>
        <w:t>计算</w:t>
      </w:r>
      <w:r w:rsidRPr="00C172F6">
        <w:rPr>
          <w:rFonts w:cs="CMU Serif" w:hint="eastAsia"/>
          <w:lang w:eastAsia="zh-CN"/>
        </w:rPr>
        <w:t>A</w:t>
      </w:r>
      <w:r w:rsidRPr="00C172F6">
        <w:rPr>
          <w:rFonts w:cs="CMU Serif" w:hint="eastAsia"/>
          <w:lang w:eastAsia="zh-CN"/>
        </w:rPr>
        <w:t>和</w:t>
      </w:r>
      <w:r w:rsidRPr="00C172F6">
        <w:rPr>
          <w:rFonts w:cs="CMU Serif" w:hint="eastAsia"/>
          <w:lang w:eastAsia="zh-CN"/>
        </w:rPr>
        <w:t>B</w:t>
      </w:r>
      <w:r w:rsidRPr="00C172F6">
        <w:rPr>
          <w:rFonts w:cs="CMU Serif" w:hint="eastAsia"/>
          <w:lang w:eastAsia="zh-CN"/>
        </w:rPr>
        <w:t>的重力加速度相对于</w:t>
      </w:r>
      <w:r w:rsidRPr="00C172F6">
        <w:rPr>
          <w:rFonts w:cs="CMU Serif" w:hint="eastAsia"/>
          <w:i/>
          <w:lang w:eastAsia="zh-CN"/>
        </w:rPr>
        <w:t>g</w:t>
      </w:r>
      <w:r w:rsidRPr="00C172F6">
        <w:rPr>
          <w:rFonts w:cs="CMU Serif" w:hint="eastAsia"/>
          <w:vertAlign w:val="subscript"/>
          <w:lang w:eastAsia="zh-CN"/>
        </w:rPr>
        <w:t>0</w:t>
      </w:r>
      <w:r w:rsidRPr="00C172F6">
        <w:rPr>
          <w:rFonts w:cs="CMU Serif" w:hint="eastAsia"/>
          <w:lang w:eastAsia="zh-CN"/>
        </w:rPr>
        <w:t>的百分比差异</w:t>
      </w:r>
      <w:r>
        <w:rPr>
          <w:rFonts w:cs="CMU Serif" w:hint="eastAsia"/>
          <w:lang w:eastAsia="zh-CN"/>
        </w:rPr>
        <w:t>.</w:t>
      </w:r>
    </w:p>
    <w:p w14:paraId="342806F0" w14:textId="77777777" w:rsidR="00E77299" w:rsidRDefault="00E77299" w:rsidP="003A1BBD">
      <w:pPr>
        <w:autoSpaceDE w:val="0"/>
        <w:autoSpaceDN w:val="0"/>
        <w:rPr>
          <w:rFonts w:cs="CMU Serif"/>
          <w:lang w:eastAsia="zh-CN"/>
        </w:rPr>
      </w:pPr>
    </w:p>
    <w:p w14:paraId="7E9EED0A" w14:textId="77777777" w:rsidR="00D07C6B" w:rsidRDefault="00D07C6B" w:rsidP="003A1BBD">
      <w:pPr>
        <w:autoSpaceDE w:val="0"/>
        <w:autoSpaceDN w:val="0"/>
        <w:rPr>
          <w:rFonts w:cs="CMU Serif"/>
          <w:lang w:eastAsia="zh-CN"/>
        </w:rPr>
      </w:pPr>
    </w:p>
    <w:p w14:paraId="31F8A041" w14:textId="77777777" w:rsidR="00E77299" w:rsidRPr="00D07C6B" w:rsidRDefault="00E77299" w:rsidP="003A1BBD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10. </w:t>
      </w:r>
      <w:r w:rsidR="00C172F6" w:rsidRPr="00D07C6B">
        <w:rPr>
          <w:rFonts w:eastAsia="思源宋体 CN" w:cs="CMU Serif" w:hint="eastAsia"/>
          <w:b/>
          <w:sz w:val="28"/>
          <w:lang w:eastAsia="zh-CN"/>
        </w:rPr>
        <w:t>地球凌日</w:t>
      </w:r>
    </w:p>
    <w:p w14:paraId="2A28AEC3" w14:textId="77777777" w:rsidR="00E77299" w:rsidRDefault="00C172F6" w:rsidP="006455F3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6455F3">
        <w:rPr>
          <w:rFonts w:cs="CMU Serif" w:hint="eastAsia"/>
          <w:b/>
          <w:bCs/>
          <w:lang w:eastAsia="zh-CN"/>
        </w:rPr>
        <w:t>注</w:t>
      </w:r>
      <w:r w:rsidRPr="006455F3">
        <w:rPr>
          <w:rFonts w:cs="CMU Serif" w:hint="eastAsia"/>
          <w:b/>
          <w:bCs/>
          <w:lang w:eastAsia="zh-CN"/>
        </w:rPr>
        <w:t>:</w:t>
      </w:r>
      <w:r>
        <w:rPr>
          <w:rFonts w:cs="CMU Serif"/>
          <w:bCs/>
          <w:lang w:eastAsia="zh-CN"/>
        </w:rPr>
        <w:t xml:space="preserve"> </w:t>
      </w:r>
      <w:r w:rsidRPr="00C172F6">
        <w:rPr>
          <w:rFonts w:cs="CMU Serif" w:hint="eastAsia"/>
          <w:bCs/>
          <w:lang w:eastAsia="zh-CN"/>
        </w:rPr>
        <w:t>在下面的两个问题中都假设是完美的圆形轨道</w:t>
      </w:r>
      <w:r>
        <w:rPr>
          <w:rFonts w:cs="CMU Serif" w:hint="eastAsia"/>
          <w:bCs/>
          <w:lang w:eastAsia="zh-CN"/>
        </w:rPr>
        <w:t>.</w:t>
      </w:r>
    </w:p>
    <w:p w14:paraId="75C53DD0" w14:textId="77777777" w:rsidR="00D07C6B" w:rsidRDefault="00D07C6B" w:rsidP="006455F3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2AE13FA3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0.1</w:t>
      </w:r>
      <w:r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一位来自遥远的行星系统的外星天文学家正在观察太阳</w:t>
      </w:r>
      <w:r w:rsidR="005D6272">
        <w:rPr>
          <w:rFonts w:cs="CMU Serif" w:hint="eastAsia"/>
          <w:lang w:eastAsia="zh-CN"/>
        </w:rPr>
        <w:t>.</w:t>
      </w:r>
      <w:r w:rsidR="005D6272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突然间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由于地球在它前面</w:t>
      </w:r>
      <w:r w:rsidR="005D6272">
        <w:rPr>
          <w:rFonts w:cs="CMU Serif" w:hint="eastAsia"/>
          <w:lang w:eastAsia="zh-CN"/>
        </w:rPr>
        <w:t>通过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太阳的亮度下降了</w:t>
      </w:r>
      <w:r w:rsidR="005D6272">
        <w:rPr>
          <w:rFonts w:cs="CMU Serif" w:hint="eastAsia"/>
          <w:lang w:eastAsia="zh-CN"/>
        </w:rPr>
        <w:t>.</w:t>
      </w:r>
      <w:r w:rsidR="005D6272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这次</w:t>
      </w:r>
      <w:r w:rsidR="005D6272">
        <w:rPr>
          <w:rFonts w:cs="CMU Serif" w:hint="eastAsia"/>
          <w:lang w:eastAsia="zh-CN"/>
        </w:rPr>
        <w:t>凌日</w:t>
      </w:r>
      <w:r w:rsidR="00C172F6" w:rsidRPr="00C172F6">
        <w:rPr>
          <w:rFonts w:cs="CMU Serif" w:hint="eastAsia"/>
          <w:lang w:eastAsia="zh-CN"/>
        </w:rPr>
        <w:t>可能持续的最长时间是多少</w:t>
      </w:r>
      <w:r w:rsidR="005D6272">
        <w:rPr>
          <w:rFonts w:cs="CMU Serif" w:hint="eastAsia"/>
          <w:lang w:eastAsia="zh-CN"/>
        </w:rPr>
        <w:t>(</w:t>
      </w:r>
      <w:r w:rsidR="00C172F6" w:rsidRPr="00C172F6">
        <w:rPr>
          <w:rFonts w:cs="CMU Serif" w:hint="eastAsia"/>
          <w:lang w:eastAsia="zh-CN"/>
        </w:rPr>
        <w:t>以小时为单位</w:t>
      </w:r>
      <w:r w:rsidR="005D6272">
        <w:rPr>
          <w:rFonts w:cs="CMU Serif" w:hint="eastAsia"/>
          <w:lang w:eastAsia="zh-CN"/>
        </w:rPr>
        <w:t>)?</w:t>
      </w:r>
      <w:r w:rsidR="005D6272">
        <w:rPr>
          <w:rFonts w:cs="CMU Serif"/>
          <w:lang w:eastAsia="zh-CN"/>
        </w:rPr>
        <w:t xml:space="preserve"> </w:t>
      </w:r>
      <w:r w:rsidR="00C172F6" w:rsidRPr="00C172F6">
        <w:rPr>
          <w:rFonts w:cs="CMU Serif" w:hint="eastAsia"/>
          <w:lang w:eastAsia="zh-CN"/>
        </w:rPr>
        <w:t>假设该天文学家观察的行星没有相对于太阳的移动</w:t>
      </w:r>
      <w:r w:rsidR="005D6272">
        <w:rPr>
          <w:rFonts w:cs="CMU Serif" w:hint="eastAsia"/>
          <w:lang w:eastAsia="zh-CN"/>
        </w:rPr>
        <w:t>.</w:t>
      </w:r>
    </w:p>
    <w:p w14:paraId="1E53196C" w14:textId="77777777" w:rsidR="00D07C6B" w:rsidRDefault="00D07C6B" w:rsidP="006455F3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75030977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0.2</w:t>
      </w:r>
      <w:r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想象一下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从地球上看到的某颗系外行星的</w:t>
      </w:r>
      <w:r w:rsidR="005D6272">
        <w:rPr>
          <w:rFonts w:cs="CMU Serif" w:hint="eastAsia"/>
          <w:lang w:eastAsia="zh-CN"/>
        </w:rPr>
        <w:t>凌星</w:t>
      </w:r>
      <w:r w:rsidR="005D6272" w:rsidRPr="005D6272">
        <w:rPr>
          <w:rFonts w:cs="CMU Serif" w:hint="eastAsia"/>
          <w:lang w:eastAsia="zh-CN"/>
        </w:rPr>
        <w:t>持续了</w:t>
      </w:r>
      <w:r w:rsidR="005D6272" w:rsidRPr="005D6272">
        <w:rPr>
          <w:rFonts w:cs="CMU Serif" w:hint="eastAsia"/>
          <w:lang w:eastAsia="zh-CN"/>
        </w:rPr>
        <w:t>31</w:t>
      </w:r>
      <w:r w:rsidR="005D6272" w:rsidRPr="005D6272">
        <w:rPr>
          <w:rFonts w:cs="CMU Serif" w:hint="eastAsia"/>
          <w:lang w:eastAsia="zh-CN"/>
        </w:rPr>
        <w:t>分钟</w:t>
      </w:r>
      <w:r w:rsidR="005D6272">
        <w:rPr>
          <w:rFonts w:cs="CMU Serif" w:hint="eastAsia"/>
          <w:lang w:eastAsia="zh-CN"/>
        </w:rPr>
        <w:t>.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主星是一颗红矮星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其质量和半径是太阳质量和半径的</w:t>
      </w:r>
      <w:r w:rsidR="005D6272" w:rsidRPr="005D6272">
        <w:rPr>
          <w:rFonts w:cs="CMU Serif" w:hint="eastAsia"/>
          <w:lang w:eastAsia="zh-CN"/>
        </w:rPr>
        <w:t>10%</w:t>
      </w:r>
      <w:r w:rsidR="005D6272">
        <w:rPr>
          <w:rFonts w:cs="CMU Serif" w:hint="eastAsia"/>
          <w:lang w:eastAsia="zh-CN"/>
        </w:rPr>
        <w:t>.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这颗系外行星可能具有的最小轨道周期是多少</w:t>
      </w:r>
      <w:r w:rsidR="005D6272">
        <w:rPr>
          <w:rFonts w:cs="CMU Serif" w:hint="eastAsia"/>
          <w:lang w:eastAsia="zh-CN"/>
        </w:rPr>
        <w:t>(</w:t>
      </w:r>
      <w:r w:rsidR="005D6272" w:rsidRPr="005D6272">
        <w:rPr>
          <w:rFonts w:cs="CMU Serif" w:hint="eastAsia"/>
          <w:lang w:eastAsia="zh-CN"/>
        </w:rPr>
        <w:t>以天计</w:t>
      </w:r>
      <w:r w:rsidR="005D6272">
        <w:rPr>
          <w:rFonts w:cs="CMU Serif" w:hint="eastAsia"/>
          <w:lang w:eastAsia="zh-CN"/>
        </w:rPr>
        <w:t>)?</w:t>
      </w:r>
    </w:p>
    <w:p w14:paraId="108F1424" w14:textId="77777777" w:rsidR="00E77299" w:rsidRDefault="00E77299" w:rsidP="00E77299">
      <w:pPr>
        <w:autoSpaceDE w:val="0"/>
        <w:autoSpaceDN w:val="0"/>
        <w:rPr>
          <w:rFonts w:cs="CMU Serif"/>
          <w:lang w:eastAsia="zh-CN"/>
        </w:rPr>
      </w:pPr>
    </w:p>
    <w:p w14:paraId="5C0470EF" w14:textId="77777777" w:rsidR="00D07C6B" w:rsidRDefault="00D07C6B" w:rsidP="00E77299">
      <w:pPr>
        <w:autoSpaceDE w:val="0"/>
        <w:autoSpaceDN w:val="0"/>
        <w:rPr>
          <w:rFonts w:cs="CMU Serif"/>
          <w:lang w:eastAsia="zh-CN"/>
        </w:rPr>
      </w:pPr>
    </w:p>
    <w:p w14:paraId="316D6215" w14:textId="77777777" w:rsidR="00D07C6B" w:rsidRPr="00D07C6B" w:rsidRDefault="00E77299" w:rsidP="00D07C6B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11. </w:t>
      </w:r>
      <w:r w:rsidR="005D6272" w:rsidRPr="00D07C6B">
        <w:rPr>
          <w:rFonts w:eastAsia="思源宋体 CN" w:cs="CMU Serif" w:hint="eastAsia"/>
          <w:b/>
          <w:sz w:val="28"/>
          <w:lang w:eastAsia="zh-CN"/>
        </w:rPr>
        <w:t>抛射物的最小速度</w:t>
      </w:r>
    </w:p>
    <w:p w14:paraId="4C5890A0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bCs/>
          <w:lang w:eastAsia="zh-CN"/>
        </w:rPr>
        <w:lastRenderedPageBreak/>
        <w:t xml:space="preserve">11.1 </w:t>
      </w:r>
      <w:r w:rsidR="005D6272" w:rsidRPr="005D6272">
        <w:rPr>
          <w:rFonts w:cs="CMU Serif" w:hint="eastAsia"/>
          <w:lang w:eastAsia="zh-CN"/>
        </w:rPr>
        <w:t>从赤道的地球表面发射一个</w:t>
      </w:r>
      <w:r w:rsidR="005D6272">
        <w:rPr>
          <w:rFonts w:cs="CMU Serif" w:hint="eastAsia"/>
          <w:lang w:eastAsia="zh-CN"/>
        </w:rPr>
        <w:t>抛射物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使</w:t>
      </w:r>
      <w:r w:rsidR="005D6272">
        <w:rPr>
          <w:rFonts w:cs="CMU Serif" w:hint="eastAsia"/>
          <w:lang w:eastAsia="zh-CN"/>
        </w:rPr>
        <w:t>抛射物</w:t>
      </w:r>
      <w:r w:rsidR="005D6272" w:rsidRPr="005D6272">
        <w:rPr>
          <w:rFonts w:cs="CMU Serif" w:hint="eastAsia"/>
          <w:lang w:eastAsia="zh-CN"/>
        </w:rPr>
        <w:t>到达北极的最小速度是多少</w:t>
      </w:r>
      <w:r w:rsidR="005D6272">
        <w:rPr>
          <w:rFonts w:cs="CMU Serif" w:hint="eastAsia"/>
          <w:lang w:eastAsia="zh-CN"/>
        </w:rPr>
        <w:t>?</w:t>
      </w:r>
    </w:p>
    <w:p w14:paraId="7CB13186" w14:textId="77777777" w:rsidR="00D07C6B" w:rsidRDefault="00D07C6B" w:rsidP="006455F3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34C5D4FF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1.2</w:t>
      </w:r>
      <w:r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求</w:t>
      </w:r>
      <w:r w:rsidR="005D6272">
        <w:rPr>
          <w:rFonts w:cs="CMU Serif" w:hint="eastAsia"/>
          <w:lang w:eastAsia="zh-CN"/>
        </w:rPr>
        <w:t>抛射物</w:t>
      </w:r>
      <w:r w:rsidR="005D6272" w:rsidRPr="005D6272">
        <w:rPr>
          <w:rFonts w:cs="CMU Serif" w:hint="eastAsia"/>
          <w:lang w:eastAsia="zh-CN"/>
        </w:rPr>
        <w:t>的轨迹的偏心率</w:t>
      </w:r>
    </w:p>
    <w:p w14:paraId="24890318" w14:textId="77777777" w:rsidR="00D07C6B" w:rsidRDefault="00D07C6B" w:rsidP="006455F3">
      <w:pPr>
        <w:autoSpaceDE w:val="0"/>
        <w:autoSpaceDN w:val="0"/>
        <w:ind w:leftChars="200" w:left="440"/>
        <w:rPr>
          <w:rFonts w:cs="CMU Serif"/>
          <w:b/>
          <w:bCs/>
          <w:lang w:eastAsia="zh-CN"/>
        </w:rPr>
      </w:pPr>
    </w:p>
    <w:p w14:paraId="37487BFF" w14:textId="77777777" w:rsidR="00E77299" w:rsidRPr="006455F3" w:rsidRDefault="005D6272" w:rsidP="006455F3">
      <w:pPr>
        <w:autoSpaceDE w:val="0"/>
        <w:autoSpaceDN w:val="0"/>
        <w:ind w:leftChars="200" w:left="440"/>
        <w:rPr>
          <w:rFonts w:cs="CMU Serif"/>
          <w:b/>
          <w:bCs/>
          <w:lang w:eastAsia="zh-CN"/>
        </w:rPr>
      </w:pPr>
      <w:r w:rsidRPr="006455F3">
        <w:rPr>
          <w:rFonts w:cs="CMU Serif" w:hint="eastAsia"/>
          <w:b/>
          <w:bCs/>
          <w:lang w:eastAsia="zh-CN"/>
        </w:rPr>
        <w:t>你可以忽略地球的旋转</w:t>
      </w:r>
      <w:r w:rsidRPr="006455F3">
        <w:rPr>
          <w:rFonts w:cs="CMU Serif" w:hint="eastAsia"/>
          <w:b/>
          <w:bCs/>
          <w:lang w:eastAsia="zh-CN"/>
        </w:rPr>
        <w:t>.</w:t>
      </w:r>
      <w:r w:rsidRPr="006455F3">
        <w:rPr>
          <w:rFonts w:cs="CMU Serif"/>
          <w:b/>
          <w:bCs/>
          <w:lang w:eastAsia="zh-CN"/>
        </w:rPr>
        <w:t xml:space="preserve"> </w:t>
      </w:r>
      <w:r w:rsidRPr="006455F3">
        <w:rPr>
          <w:rFonts w:cs="CMU Serif" w:hint="eastAsia"/>
          <w:b/>
          <w:bCs/>
          <w:lang w:eastAsia="zh-CN"/>
        </w:rPr>
        <w:t>同时假设地球表面是球形的</w:t>
      </w:r>
      <w:r w:rsidRPr="006455F3">
        <w:rPr>
          <w:rFonts w:cs="CMU Serif" w:hint="eastAsia"/>
          <w:b/>
          <w:bCs/>
          <w:lang w:eastAsia="zh-CN"/>
        </w:rPr>
        <w:t>.</w:t>
      </w:r>
    </w:p>
    <w:p w14:paraId="72C9BC07" w14:textId="77777777" w:rsidR="00E77299" w:rsidRDefault="00E77299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E77299">
        <w:rPr>
          <w:rFonts w:cs="CMU Serif" w:hint="eastAsia"/>
          <w:noProof/>
          <w:lang w:eastAsia="zh-CN"/>
        </w:rPr>
        <w:drawing>
          <wp:inline distT="0" distB="0" distL="0" distR="0" wp14:anchorId="68E013C1" wp14:editId="7762C500">
            <wp:extent cx="2429391" cy="2182857"/>
            <wp:effectExtent l="0" t="0" r="952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805" cy="2194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F42F1" w14:textId="77777777" w:rsidR="00E77299" w:rsidRPr="00D16448" w:rsidRDefault="005D6272" w:rsidP="006455F3">
      <w:pPr>
        <w:autoSpaceDE w:val="0"/>
        <w:autoSpaceDN w:val="0"/>
        <w:jc w:val="center"/>
        <w:rPr>
          <w:rFonts w:ascii="楷体" w:eastAsia="楷体" w:hAnsi="楷体" w:cs="CMU Serif"/>
          <w:sz w:val="21"/>
          <w:szCs w:val="21"/>
          <w:lang w:eastAsia="zh-CN"/>
        </w:rPr>
      </w:pPr>
      <w:r w:rsidRPr="00D16448">
        <w:rPr>
          <w:rFonts w:ascii="楷体" w:eastAsia="楷体" w:hAnsi="楷体" w:cs="CMU Serif" w:hint="eastAsia"/>
          <w:sz w:val="21"/>
          <w:szCs w:val="21"/>
          <w:lang w:eastAsia="zh-CN"/>
        </w:rPr>
        <w:t>参考图</w:t>
      </w:r>
    </w:p>
    <w:p w14:paraId="55F7EEB1" w14:textId="77777777" w:rsidR="00E77299" w:rsidRDefault="00E77299" w:rsidP="00E77299">
      <w:pPr>
        <w:autoSpaceDE w:val="0"/>
        <w:autoSpaceDN w:val="0"/>
        <w:rPr>
          <w:rFonts w:cs="CMU Serif"/>
          <w:lang w:eastAsia="zh-CN"/>
        </w:rPr>
      </w:pPr>
    </w:p>
    <w:p w14:paraId="238CDFA8" w14:textId="77777777" w:rsidR="00D07C6B" w:rsidRDefault="00D07C6B" w:rsidP="00E77299">
      <w:pPr>
        <w:autoSpaceDE w:val="0"/>
        <w:autoSpaceDN w:val="0"/>
        <w:rPr>
          <w:rFonts w:cs="CMU Serif"/>
          <w:lang w:eastAsia="zh-CN"/>
        </w:rPr>
      </w:pPr>
    </w:p>
    <w:p w14:paraId="6E6D0453" w14:textId="77777777" w:rsidR="00E77299" w:rsidRPr="00D07C6B" w:rsidRDefault="00E77299" w:rsidP="00E77299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12. </w:t>
      </w:r>
      <w:r w:rsidR="005D6272" w:rsidRPr="00D07C6B">
        <w:rPr>
          <w:rFonts w:eastAsia="思源宋体 CN" w:cs="CMU Serif" w:hint="eastAsia"/>
          <w:b/>
          <w:sz w:val="28"/>
          <w:lang w:eastAsia="zh-CN"/>
        </w:rPr>
        <w:t>速端曲线</w:t>
      </w:r>
    </w:p>
    <w:p w14:paraId="674BCB40" w14:textId="77777777" w:rsidR="00E77299" w:rsidRDefault="005D6272" w:rsidP="006455F3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5D6272">
        <w:rPr>
          <w:rFonts w:cs="CMU Serif" w:hint="eastAsia"/>
          <w:lang w:eastAsia="zh-CN"/>
        </w:rPr>
        <w:t>在行星围绕恒星的曲线运动中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速度矢量的方向不断变化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这可以用所谓的</w:t>
      </w:r>
      <w:r>
        <w:rPr>
          <w:rFonts w:cs="CMU Serif"/>
          <w:lang w:eastAsia="zh-CN"/>
        </w:rPr>
        <w:t>“</w:t>
      </w:r>
      <w:r w:rsidRPr="005D6272">
        <w:rPr>
          <w:rFonts w:cs="CMU Serif" w:hint="eastAsia"/>
          <w:lang w:eastAsia="zh-CN"/>
        </w:rPr>
        <w:t>速度空间的轨迹</w:t>
      </w:r>
      <w:r>
        <w:rPr>
          <w:rFonts w:cs="CMU Serif"/>
          <w:lang w:eastAsia="zh-CN"/>
        </w:rPr>
        <w:t>”</w:t>
      </w:r>
      <w:r w:rsidRPr="005D6272">
        <w:rPr>
          <w:rFonts w:cs="CMU Serif" w:hint="eastAsia"/>
          <w:lang w:eastAsia="zh-CN"/>
        </w:rPr>
        <w:t>来表示</w:t>
      </w:r>
      <w:r>
        <w:rPr>
          <w:rFonts w:cs="CMU Serif" w:hint="eastAsia"/>
          <w:lang w:eastAsia="zh-CN"/>
        </w:rPr>
        <w:t>,</w:t>
      </w:r>
      <w:r w:rsidRPr="005D6272">
        <w:rPr>
          <w:rFonts w:cs="CMU Serif" w:hint="eastAsia"/>
          <w:lang w:eastAsia="zh-CN"/>
        </w:rPr>
        <w:t>其获得方法如下</w:t>
      </w:r>
      <w:r>
        <w:rPr>
          <w:rFonts w:cs="CMU Serif" w:hint="eastAsia"/>
          <w:lang w:eastAsia="zh-CN"/>
        </w:rPr>
        <w:t>: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对于空间轨迹上的每一个点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画出相应的速度矢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使其起点位于速度空间的原点</w:t>
      </w:r>
      <w:r>
        <w:rPr>
          <w:rFonts w:cs="CMU Serif" w:hint="eastAsia"/>
          <w:lang w:eastAsia="zh-CN"/>
        </w:rPr>
        <w:t>,</w:t>
      </w:r>
      <w:r w:rsidRPr="005D6272">
        <w:rPr>
          <w:rFonts w:cs="CMU Serif" w:hint="eastAsia"/>
          <w:lang w:eastAsia="zh-CN"/>
        </w:rPr>
        <w:t>其大小和方向与该点的速度矢量相同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这个可变速度矢量的尖端在速度空间中产生了一条曲线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(</w:t>
      </w:r>
      <w:r w:rsidRPr="005D6272">
        <w:rPr>
          <w:rFonts w:cs="CMU Serif" w:hint="eastAsia"/>
          <w:lang w:eastAsia="zh-CN"/>
        </w:rPr>
        <w:t>汉密尔顿在</w:t>
      </w:r>
      <w:r w:rsidRPr="005D6272">
        <w:rPr>
          <w:rFonts w:cs="CMU Serif" w:hint="eastAsia"/>
          <w:lang w:eastAsia="zh-CN"/>
        </w:rPr>
        <w:t>1846</w:t>
      </w:r>
      <w:r w:rsidRPr="005D6272">
        <w:rPr>
          <w:rFonts w:cs="CMU Serif" w:hint="eastAsia"/>
          <w:lang w:eastAsia="zh-CN"/>
        </w:rPr>
        <w:t>年为这条曲线命名为</w:t>
      </w:r>
      <w:r>
        <w:rPr>
          <w:rFonts w:cs="CMU Serif"/>
          <w:lang w:eastAsia="zh-CN"/>
        </w:rPr>
        <w:t>“</w:t>
      </w:r>
      <w:r>
        <w:rPr>
          <w:rFonts w:cs="CMU Serif" w:hint="eastAsia"/>
          <w:lang w:eastAsia="zh-CN"/>
        </w:rPr>
        <w:t>速端曲线</w:t>
      </w:r>
      <w:r>
        <w:rPr>
          <w:rFonts w:cs="CMU Serif"/>
          <w:lang w:eastAsia="zh-CN"/>
        </w:rPr>
        <w:t>”</w:t>
      </w:r>
      <w:r>
        <w:rPr>
          <w:rFonts w:cs="CMU Serif" w:hint="eastAsia"/>
          <w:lang w:eastAsia="zh-CN"/>
        </w:rPr>
        <w:t>).</w:t>
      </w:r>
    </w:p>
    <w:p w14:paraId="61C1540E" w14:textId="77777777" w:rsidR="00E77299" w:rsidRDefault="005D6272" w:rsidP="006455F3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5D6272">
        <w:rPr>
          <w:rFonts w:cs="CMU Serif" w:hint="eastAsia"/>
          <w:lang w:eastAsia="zh-CN"/>
        </w:rPr>
        <w:t>作为一个例子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请看下面的图</w:t>
      </w:r>
      <w:r w:rsidRPr="005D6272">
        <w:rPr>
          <w:rFonts w:cs="CMU Serif" w:hint="eastAsia"/>
          <w:lang w:eastAsia="zh-CN"/>
        </w:rPr>
        <w:t>1</w:t>
      </w:r>
      <w:r w:rsidRPr="005D6272">
        <w:rPr>
          <w:rFonts w:cs="CMU Serif" w:hint="eastAsia"/>
          <w:lang w:eastAsia="zh-CN"/>
        </w:rPr>
        <w:t>和图</w:t>
      </w:r>
      <w:r w:rsidRPr="005D6272">
        <w:rPr>
          <w:rFonts w:cs="CMU Serif" w:hint="eastAsia"/>
          <w:lang w:eastAsia="zh-CN"/>
        </w:rPr>
        <w:t>2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对于一个圆形轨道</w:t>
      </w:r>
      <w:r>
        <w:rPr>
          <w:rFonts w:cs="CMU Serif" w:hint="eastAsia"/>
          <w:lang w:eastAsia="zh-CN"/>
        </w:rPr>
        <w:t>(</w:t>
      </w:r>
      <w:r w:rsidRPr="005D6272">
        <w:rPr>
          <w:rFonts w:cs="CMU Serif" w:hint="eastAsia"/>
          <w:lang w:eastAsia="zh-CN"/>
        </w:rPr>
        <w:t>图</w:t>
      </w:r>
      <w:r w:rsidRPr="005D6272">
        <w:rPr>
          <w:rFonts w:cs="CMU Serif" w:hint="eastAsia"/>
          <w:lang w:eastAsia="zh-CN"/>
        </w:rPr>
        <w:t>1</w:t>
      </w:r>
      <w:r>
        <w:rPr>
          <w:rFonts w:cs="CMU Serif" w:hint="eastAsia"/>
          <w:lang w:eastAsia="zh-CN"/>
        </w:rPr>
        <w:t>)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速度的大小是恒定的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因此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开普勒圆周运动的速度矢量的</w:t>
      </w:r>
      <w:r>
        <w:rPr>
          <w:rFonts w:cs="CMU Serif" w:hint="eastAsia"/>
          <w:lang w:eastAsia="zh-CN"/>
        </w:rPr>
        <w:t>速端曲线</w:t>
      </w:r>
      <w:r>
        <w:rPr>
          <w:rFonts w:cs="CMU Serif" w:hint="eastAsia"/>
          <w:lang w:eastAsia="zh-CN"/>
        </w:rPr>
        <w:t>(</w:t>
      </w:r>
      <w:r w:rsidRPr="005D6272">
        <w:rPr>
          <w:rFonts w:cs="CMU Serif" w:hint="eastAsia"/>
          <w:lang w:eastAsia="zh-CN"/>
        </w:rPr>
        <w:t>图</w:t>
      </w:r>
      <w:r w:rsidRPr="005D6272">
        <w:rPr>
          <w:rFonts w:cs="CMU Serif" w:hint="eastAsia"/>
          <w:lang w:eastAsia="zh-CN"/>
        </w:rPr>
        <w:t>2</w:t>
      </w:r>
      <w:r>
        <w:rPr>
          <w:rFonts w:cs="CMU Serif" w:hint="eastAsia"/>
          <w:lang w:eastAsia="zh-CN"/>
        </w:rPr>
        <w:t>)</w:t>
      </w:r>
      <w:r w:rsidRPr="005D6272">
        <w:rPr>
          <w:rFonts w:cs="CMU Serif" w:hint="eastAsia"/>
          <w:lang w:eastAsia="zh-CN"/>
        </w:rPr>
        <w:t>也是一个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其中心位于速度空间的原点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5D6272">
        <w:rPr>
          <w:rFonts w:cs="CMU Serif" w:hint="eastAsia"/>
          <w:lang w:eastAsia="zh-CN"/>
        </w:rPr>
        <w:t>这个圆的半径等于圆周速度的恒定</w:t>
      </w:r>
      <w:r>
        <w:rPr>
          <w:rFonts w:cs="CMU Serif" w:hint="eastAsia"/>
          <w:lang w:eastAsia="zh-CN"/>
        </w:rPr>
        <w:t>大小</w:t>
      </w:r>
      <w:r>
        <w:rPr>
          <w:rFonts w:cs="CMU Serif" w:hint="eastAsia"/>
          <w:lang w:eastAsia="zh-CN"/>
        </w:rPr>
        <w:t>.</w:t>
      </w:r>
    </w:p>
    <w:p w14:paraId="50C275F3" w14:textId="77777777" w:rsidR="005D6272" w:rsidRDefault="005D6272" w:rsidP="00E77299">
      <w:pPr>
        <w:autoSpaceDE w:val="0"/>
        <w:autoSpaceDN w:val="0"/>
        <w:rPr>
          <w:rFonts w:cs="CMU Serif"/>
          <w:lang w:eastAsia="zh-CN"/>
        </w:rPr>
      </w:pPr>
    </w:p>
    <w:p w14:paraId="4F33D573" w14:textId="77777777" w:rsidR="00E77299" w:rsidRDefault="00E77299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E77299">
        <w:rPr>
          <w:rFonts w:cs="CMU Serif" w:hint="eastAsia"/>
          <w:noProof/>
          <w:lang w:eastAsia="zh-CN"/>
        </w:rPr>
        <w:drawing>
          <wp:inline distT="0" distB="0" distL="0" distR="0" wp14:anchorId="232C94CD" wp14:editId="0055436F">
            <wp:extent cx="2238005" cy="228891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274" cy="2318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08561" w14:textId="77777777" w:rsidR="00E77299" w:rsidRPr="006455F3" w:rsidRDefault="005D6272" w:rsidP="006455F3">
      <w:pPr>
        <w:autoSpaceDE w:val="0"/>
        <w:autoSpaceDN w:val="0"/>
        <w:jc w:val="center"/>
        <w:rPr>
          <w:rFonts w:eastAsia="楷体" w:cs="CMU Serif"/>
          <w:lang w:eastAsia="zh-CN"/>
        </w:rPr>
      </w:pPr>
      <w:r w:rsidRPr="00D16448">
        <w:rPr>
          <w:rFonts w:eastAsia="楷体" w:cs="CMU Serif"/>
          <w:sz w:val="21"/>
          <w:szCs w:val="21"/>
          <w:lang w:eastAsia="zh-CN"/>
        </w:rPr>
        <w:t>图</w:t>
      </w:r>
      <w:r w:rsidRPr="00D16448">
        <w:rPr>
          <w:rFonts w:eastAsia="楷体" w:cs="CMU Serif"/>
          <w:sz w:val="21"/>
          <w:szCs w:val="21"/>
          <w:lang w:eastAsia="zh-CN"/>
        </w:rPr>
        <w:t xml:space="preserve">1 </w:t>
      </w:r>
      <w:r w:rsidRPr="00D16448">
        <w:rPr>
          <w:rFonts w:eastAsia="楷体" w:cs="CMU Serif"/>
          <w:sz w:val="21"/>
          <w:szCs w:val="21"/>
          <w:lang w:eastAsia="zh-CN"/>
        </w:rPr>
        <w:t>围绕恒星做匀速圆周运动的行星的空间轨迹</w:t>
      </w:r>
      <w:r w:rsidRPr="00D16448">
        <w:rPr>
          <w:rFonts w:eastAsia="楷体" w:cs="CMU Serif"/>
          <w:sz w:val="21"/>
          <w:szCs w:val="21"/>
          <w:lang w:eastAsia="zh-CN"/>
        </w:rPr>
        <w:t>.</w:t>
      </w:r>
    </w:p>
    <w:p w14:paraId="4D59A398" w14:textId="77777777" w:rsidR="00E77299" w:rsidRDefault="00E77299" w:rsidP="006455F3">
      <w:pPr>
        <w:autoSpaceDE w:val="0"/>
        <w:autoSpaceDN w:val="0"/>
        <w:jc w:val="center"/>
        <w:rPr>
          <w:rFonts w:cs="CMU Serif"/>
          <w:lang w:eastAsia="zh-CN"/>
        </w:rPr>
      </w:pPr>
      <w:r w:rsidRPr="00E77299">
        <w:rPr>
          <w:rFonts w:cs="CMU Serif" w:hint="eastAsia"/>
          <w:noProof/>
          <w:lang w:eastAsia="zh-CN"/>
        </w:rPr>
        <w:lastRenderedPageBreak/>
        <w:drawing>
          <wp:inline distT="0" distB="0" distL="0" distR="0" wp14:anchorId="6208AD53" wp14:editId="01EE253F">
            <wp:extent cx="2186940" cy="2222205"/>
            <wp:effectExtent l="0" t="0" r="381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08" b="5878"/>
                    <a:stretch/>
                  </pic:blipFill>
                  <pic:spPr bwMode="auto">
                    <a:xfrm>
                      <a:off x="0" y="0"/>
                      <a:ext cx="2204916" cy="2240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E5D165" w14:textId="77777777" w:rsidR="00E77299" w:rsidRPr="00D16448" w:rsidRDefault="005D6272" w:rsidP="006455F3">
      <w:pPr>
        <w:autoSpaceDE w:val="0"/>
        <w:autoSpaceDN w:val="0"/>
        <w:jc w:val="center"/>
        <w:rPr>
          <w:rFonts w:eastAsia="楷体" w:cs="CMU Serif"/>
          <w:sz w:val="21"/>
          <w:szCs w:val="21"/>
          <w:lang w:eastAsia="zh-CN"/>
        </w:rPr>
      </w:pPr>
      <w:r w:rsidRPr="00D16448">
        <w:rPr>
          <w:rFonts w:eastAsia="楷体" w:cs="CMU Serif"/>
          <w:sz w:val="21"/>
          <w:szCs w:val="21"/>
          <w:lang w:eastAsia="zh-CN"/>
        </w:rPr>
        <w:t>图</w:t>
      </w:r>
      <w:r w:rsidRPr="00D16448">
        <w:rPr>
          <w:rFonts w:eastAsia="楷体" w:cs="CMU Serif"/>
          <w:sz w:val="21"/>
          <w:szCs w:val="21"/>
          <w:lang w:eastAsia="zh-CN"/>
        </w:rPr>
        <w:t xml:space="preserve">2 </w:t>
      </w:r>
      <w:r w:rsidRPr="00D16448">
        <w:rPr>
          <w:rFonts w:eastAsia="楷体" w:cs="CMU Serif"/>
          <w:sz w:val="21"/>
          <w:szCs w:val="21"/>
          <w:lang w:eastAsia="zh-CN"/>
        </w:rPr>
        <w:t>相应的速端曲线</w:t>
      </w:r>
    </w:p>
    <w:p w14:paraId="459EB4A2" w14:textId="77777777" w:rsidR="006455F3" w:rsidRDefault="006455F3" w:rsidP="00E77299">
      <w:pPr>
        <w:autoSpaceDE w:val="0"/>
        <w:autoSpaceDN w:val="0"/>
        <w:rPr>
          <w:rFonts w:cs="CMU Serif"/>
          <w:lang w:eastAsia="zh-CN"/>
        </w:rPr>
      </w:pPr>
    </w:p>
    <w:p w14:paraId="74847362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2.1</w:t>
      </w:r>
      <w:r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请写出图</w:t>
      </w:r>
      <w:r w:rsidR="005D6272" w:rsidRPr="005D6272">
        <w:rPr>
          <w:rFonts w:cs="CMU Serif" w:hint="eastAsia"/>
          <w:lang w:eastAsia="zh-CN"/>
        </w:rPr>
        <w:t>2</w:t>
      </w:r>
      <w:r w:rsidR="005D6272" w:rsidRPr="005D6272">
        <w:rPr>
          <w:rFonts w:cs="CMU Serif" w:hint="eastAsia"/>
          <w:lang w:eastAsia="zh-CN"/>
        </w:rPr>
        <w:t>中</w:t>
      </w:r>
      <w:r w:rsidR="005D6272">
        <w:rPr>
          <w:rFonts w:cs="CMU Serif" w:hint="eastAsia"/>
          <w:lang w:eastAsia="zh-CN"/>
        </w:rPr>
        <w:t>速端曲线</w:t>
      </w:r>
      <w:r w:rsidR="005D6272" w:rsidRPr="005D6272">
        <w:rPr>
          <w:rFonts w:cs="CMU Serif" w:hint="eastAsia"/>
          <w:lang w:eastAsia="zh-CN"/>
        </w:rPr>
        <w:t>的半径</w:t>
      </w:r>
      <w:r w:rsidR="005D6272">
        <w:rPr>
          <w:rFonts w:cs="CMU Serif" w:hint="eastAsia"/>
          <w:lang w:eastAsia="zh-CN"/>
        </w:rPr>
        <w:t>,</w:t>
      </w:r>
      <w:r w:rsidR="005D6272">
        <w:rPr>
          <w:rFonts w:cs="CMU Serif"/>
          <w:lang w:eastAsia="zh-CN"/>
        </w:rPr>
        <w:t xml:space="preserve"> </w:t>
      </w:r>
      <w:r w:rsidR="005D6272" w:rsidRPr="005D6272">
        <w:rPr>
          <w:rFonts w:cs="CMU Serif" w:hint="eastAsia"/>
          <w:lang w:eastAsia="zh-CN"/>
        </w:rPr>
        <w:t>作为恒星质量</w:t>
      </w:r>
      <w:r w:rsidR="005D6272" w:rsidRPr="005D6272">
        <w:rPr>
          <w:rFonts w:cs="CMU Serif" w:hint="eastAsia"/>
          <w:i/>
          <w:lang w:eastAsia="zh-CN"/>
        </w:rPr>
        <w:t>M</w:t>
      </w:r>
      <w:r w:rsidR="005D6272">
        <w:rPr>
          <w:rFonts w:cs="CMU Serif"/>
          <w:lang w:eastAsia="zh-CN"/>
        </w:rPr>
        <w:t xml:space="preserve">, </w:t>
      </w:r>
      <w:r w:rsidR="005D6272" w:rsidRPr="005D6272">
        <w:rPr>
          <w:rFonts w:cs="CMU Serif" w:hint="eastAsia"/>
          <w:lang w:eastAsia="zh-CN"/>
        </w:rPr>
        <w:t>行星运动的圆形轨道半径</w:t>
      </w:r>
      <w:r w:rsidR="005D6272" w:rsidRPr="005D6272">
        <w:rPr>
          <w:rFonts w:cs="CMU Serif" w:hint="eastAsia"/>
          <w:i/>
          <w:lang w:eastAsia="zh-CN"/>
        </w:rPr>
        <w:t>R</w:t>
      </w:r>
      <w:r w:rsidR="005D6272" w:rsidRPr="005D6272">
        <w:rPr>
          <w:rFonts w:cs="CMU Serif" w:hint="eastAsia"/>
          <w:lang w:eastAsia="zh-CN"/>
        </w:rPr>
        <w:t>的函数</w:t>
      </w:r>
      <w:r w:rsidR="005D6272">
        <w:rPr>
          <w:rFonts w:cs="CMU Serif" w:hint="eastAsia"/>
          <w:lang w:eastAsia="zh-CN"/>
        </w:rPr>
        <w:t>.</w:t>
      </w:r>
    </w:p>
    <w:p w14:paraId="184B60DA" w14:textId="77777777" w:rsidR="00D07C6B" w:rsidRDefault="00D07C6B" w:rsidP="006455F3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1ECF548D" w14:textId="77777777" w:rsidR="003708DD" w:rsidRPr="003708DD" w:rsidRDefault="00E77299" w:rsidP="00D16448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2.2</w:t>
      </w:r>
      <w:r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对于处于开普勒轨迹的行星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请写出向心加速度矢量</w:t>
      </w:r>
      <w:r w:rsidR="003708DD">
        <w:rPr>
          <w:rFonts w:cs="CMU Serif" w:hint="eastAsia"/>
          <w:lang w:eastAsia="zh-CN"/>
        </w:rPr>
        <w:t>(</w:t>
      </w:r>
      <w:r w:rsidR="003708DD">
        <w:rPr>
          <w:rFonts w:cs="CMU Serif"/>
          <w:b/>
          <w:i/>
          <w:lang w:eastAsia="zh-CN"/>
        </w:rPr>
        <w:t>a</w:t>
      </w:r>
      <w:r w:rsidR="003708DD">
        <w:rPr>
          <w:rFonts w:cs="CMU Serif" w:hint="eastAsia"/>
          <w:lang w:eastAsia="zh-CN"/>
        </w:rPr>
        <w:t>)</w:t>
      </w:r>
      <w:r w:rsidR="003708DD" w:rsidRPr="003708DD">
        <w:rPr>
          <w:rFonts w:cs="CMU Serif" w:hint="eastAsia"/>
          <w:lang w:eastAsia="zh-CN"/>
        </w:rPr>
        <w:t>和角动量大小</w:t>
      </w:r>
      <w:r w:rsidR="003708DD">
        <w:rPr>
          <w:rFonts w:cs="CMU Serif" w:hint="eastAsia"/>
          <w:lang w:eastAsia="zh-CN"/>
        </w:rPr>
        <w:t>(</w:t>
      </w:r>
      <w:r w:rsidR="003708DD" w:rsidRPr="003708DD">
        <w:rPr>
          <w:rFonts w:cs="CMU Serif" w:hint="eastAsia"/>
          <w:i/>
          <w:lang w:eastAsia="zh-CN"/>
        </w:rPr>
        <w:t>L</w:t>
      </w:r>
      <w:r w:rsidR="003708DD">
        <w:rPr>
          <w:rFonts w:cs="CMU Serif" w:hint="eastAsia"/>
          <w:lang w:eastAsia="zh-CN"/>
        </w:rPr>
        <w:t>)</w:t>
      </w:r>
      <w:r w:rsidR="003708DD" w:rsidRPr="003708DD">
        <w:rPr>
          <w:rFonts w:cs="CMU Serif" w:hint="eastAsia"/>
          <w:lang w:eastAsia="zh-CN"/>
        </w:rPr>
        <w:t>的表达式</w:t>
      </w:r>
      <w:r w:rsidR="003708DD">
        <w:rPr>
          <w:rFonts w:cs="CMU Serif" w:hint="eastAsia"/>
          <w:lang w:eastAsia="zh-CN"/>
        </w:rPr>
        <w:t>.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对于任何开普勒轨迹来说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>
        <w:rPr>
          <w:rFonts w:cs="CMU Serif" w:hint="eastAsia"/>
          <w:lang w:eastAsia="zh-CN"/>
        </w:rPr>
        <w:t>有</w:t>
      </w:r>
    </w:p>
    <w:p w14:paraId="12EB7865" w14:textId="77777777" w:rsidR="003708DD" w:rsidRPr="003708DD" w:rsidRDefault="003708DD" w:rsidP="00D16448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3708DD">
        <w:rPr>
          <w:rFonts w:cs="CMU Serif"/>
          <w:position w:val="-10"/>
          <w:lang w:eastAsia="zh-CN"/>
        </w:rPr>
        <w:object w:dxaOrig="1180" w:dyaOrig="320" w14:anchorId="28178674">
          <v:shape id="_x0000_i1030" type="#_x0000_t75" style="width:58.75pt;height:15.75pt" o:ole="">
            <v:imagedata r:id="rId27" o:title=""/>
          </v:shape>
          <o:OLEObject Type="Embed" ProgID="Equation.DSMT4" ShapeID="_x0000_i1030" DrawAspect="Content" ObjectID="_1744399376" r:id="rId28"/>
        </w:object>
      </w:r>
      <w:r>
        <w:rPr>
          <w:rFonts w:cs="CMU Serif"/>
          <w:lang w:eastAsia="zh-CN"/>
        </w:rPr>
        <w:t xml:space="preserve">    (1)</w:t>
      </w:r>
    </w:p>
    <w:p w14:paraId="6E7685FE" w14:textId="77777777" w:rsidR="00E77299" w:rsidRDefault="003708DD" w:rsidP="00D16448">
      <w:pPr>
        <w:pBdr>
          <w:right w:val="single" w:sz="4" w:space="4" w:color="auto"/>
        </w:pBdr>
        <w:autoSpaceDE w:val="0"/>
        <w:autoSpaceDN w:val="0"/>
        <w:ind w:leftChars="400" w:left="880"/>
        <w:rPr>
          <w:rFonts w:cs="CMU Serif"/>
          <w:lang w:eastAsia="zh-CN"/>
        </w:rPr>
      </w:pPr>
      <w:r w:rsidRPr="003708DD">
        <w:rPr>
          <w:rFonts w:cs="CMU Serif" w:hint="eastAsia"/>
          <w:lang w:eastAsia="zh-CN"/>
        </w:rPr>
        <w:t>其中</w:t>
      </w:r>
      <w:r w:rsidRPr="003708DD">
        <w:rPr>
          <w:rFonts w:cs="CMU Serif" w:hint="eastAsia"/>
          <w:i/>
          <w:lang w:eastAsia="zh-CN"/>
        </w:rPr>
        <w:t>k</w:t>
      </w:r>
      <w:r w:rsidRPr="003708DD">
        <w:rPr>
          <w:rFonts w:cs="CMU Serif" w:hint="eastAsia"/>
          <w:lang w:eastAsia="zh-CN"/>
        </w:rPr>
        <w:t>是每种开普勒轨迹的常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请找出常数</w:t>
      </w:r>
      <w:r w:rsidRPr="003708DD">
        <w:rPr>
          <w:rFonts w:cs="CMU Serif" w:hint="eastAsia"/>
          <w:i/>
          <w:lang w:eastAsia="zh-CN"/>
        </w:rPr>
        <w:t>k</w:t>
      </w:r>
      <w:r w:rsidRPr="003708DD">
        <w:rPr>
          <w:rFonts w:cs="CMU Serif" w:hint="eastAsia"/>
          <w:lang w:eastAsia="zh-CN"/>
        </w:rPr>
        <w:t>与恒星和行星的质量</w:t>
      </w:r>
      <w:r w:rsidRPr="003708DD">
        <w:rPr>
          <w:rFonts w:cs="CMU Serif" w:hint="eastAsia"/>
          <w:i/>
          <w:lang w:eastAsia="zh-CN"/>
        </w:rPr>
        <w:t>M</w:t>
      </w:r>
      <w:r w:rsidRPr="003708DD">
        <w:rPr>
          <w:rFonts w:cs="CMU Serif" w:hint="eastAsia"/>
          <w:lang w:eastAsia="zh-CN"/>
        </w:rPr>
        <w:t>和</w:t>
      </w:r>
      <w:r w:rsidRPr="003708DD">
        <w:rPr>
          <w:rFonts w:cs="CMU Serif" w:hint="eastAsia"/>
          <w:i/>
          <w:lang w:eastAsia="zh-CN"/>
        </w:rPr>
        <w:t>m</w:t>
      </w:r>
      <w:r w:rsidRPr="003708DD">
        <w:rPr>
          <w:rFonts w:cs="CMU Serif" w:hint="eastAsia"/>
          <w:lang w:eastAsia="zh-CN"/>
        </w:rPr>
        <w:t>以及角动量</w:t>
      </w:r>
      <w:r w:rsidRPr="003708DD">
        <w:rPr>
          <w:rFonts w:cs="CMU Serif" w:hint="eastAsia"/>
          <w:i/>
          <w:lang w:eastAsia="zh-CN"/>
        </w:rPr>
        <w:t>L</w:t>
      </w:r>
      <w:r w:rsidRPr="003708DD">
        <w:rPr>
          <w:rFonts w:cs="CMU Serif" w:hint="eastAsia"/>
          <w:lang w:eastAsia="zh-CN"/>
        </w:rPr>
        <w:t>之间的函数关系</w:t>
      </w:r>
      <w:r>
        <w:rPr>
          <w:rFonts w:cs="CMU Serif" w:hint="eastAsia"/>
          <w:lang w:eastAsia="zh-CN"/>
        </w:rPr>
        <w:t>.</w:t>
      </w:r>
    </w:p>
    <w:p w14:paraId="53FF502B" w14:textId="77777777" w:rsidR="00E77299" w:rsidRDefault="003708DD" w:rsidP="00D16448">
      <w:pPr>
        <w:pBdr>
          <w:right w:val="single" w:sz="4" w:space="4" w:color="auto"/>
        </w:pBdr>
        <w:autoSpaceDE w:val="0"/>
        <w:autoSpaceDN w:val="0"/>
        <w:ind w:leftChars="400" w:left="880"/>
        <w:rPr>
          <w:rFonts w:cs="CMU Serif"/>
          <w:lang w:eastAsia="zh-CN"/>
        </w:rPr>
      </w:pPr>
      <w:r w:rsidRPr="003708DD">
        <w:rPr>
          <w:rFonts w:cs="CMU Serif" w:hint="eastAsia"/>
          <w:lang w:eastAsia="zh-CN"/>
        </w:rPr>
        <w:t>公式</w:t>
      </w:r>
      <w:r>
        <w:rPr>
          <w:rFonts w:cs="CMU Serif" w:hint="eastAsia"/>
          <w:lang w:eastAsia="zh-CN"/>
        </w:rPr>
        <w:t>(</w:t>
      </w:r>
      <w:r w:rsidRPr="003708DD">
        <w:rPr>
          <w:rFonts w:cs="CMU Serif" w:hint="eastAsia"/>
          <w:lang w:eastAsia="zh-CN"/>
        </w:rPr>
        <w:t>1)</w:t>
      </w:r>
      <w:r w:rsidRPr="003708DD">
        <w:rPr>
          <w:rFonts w:cs="CMU Serif" w:hint="eastAsia"/>
          <w:lang w:eastAsia="zh-CN"/>
        </w:rPr>
        <w:t>允许我们得出结论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对于任何开普勒轨迹来说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速端曲线</w:t>
      </w:r>
      <w:r>
        <w:rPr>
          <w:rFonts w:cs="CMU Serif" w:hint="eastAsia"/>
          <w:lang w:eastAsia="zh-CN"/>
        </w:rPr>
        <w:t>(</w:t>
      </w:r>
      <w:r w:rsidRPr="003708DD">
        <w:rPr>
          <w:rFonts w:cs="CMU Serif" w:hint="eastAsia"/>
          <w:i/>
          <w:lang w:eastAsia="zh-CN"/>
        </w:rPr>
        <w:t>v</w:t>
      </w:r>
      <w:r w:rsidRPr="003708DD">
        <w:rPr>
          <w:rFonts w:cs="CMU Serif" w:hint="eastAsia"/>
          <w:lang w:eastAsia="zh-CN"/>
        </w:rPr>
        <w:t>作为</w:t>
      </w:r>
      <w:r>
        <w:rPr>
          <w:rFonts w:cs="CMU Serif" w:hint="eastAsia"/>
          <w:i/>
          <w:lang w:eastAsia="zh-CN"/>
        </w:rPr>
        <w:sym w:font="Euclid Symbol" w:char="F071"/>
      </w:r>
      <w:r w:rsidRPr="003708DD">
        <w:rPr>
          <w:rFonts w:cs="CMU Serif" w:hint="eastAsia"/>
          <w:lang w:eastAsia="zh-CN"/>
        </w:rPr>
        <w:t>的函数</w:t>
      </w:r>
      <w:r>
        <w:rPr>
          <w:rFonts w:cs="CMU Serif" w:hint="eastAsia"/>
          <w:lang w:eastAsia="zh-CN"/>
        </w:rPr>
        <w:t>)</w:t>
      </w:r>
      <w:r w:rsidRPr="003708DD">
        <w:rPr>
          <w:rFonts w:cs="CMU Serif" w:hint="eastAsia"/>
          <w:lang w:eastAsia="zh-CN"/>
        </w:rPr>
        <w:t>是一个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但是除了圆周运动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速端曲线</w:t>
      </w:r>
      <w:r w:rsidRPr="003708DD">
        <w:rPr>
          <w:rFonts w:cs="CMU Serif" w:hint="eastAsia"/>
          <w:lang w:eastAsia="zh-CN"/>
        </w:rPr>
        <w:t>的中心并不与恒星重合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没有必要证明这个结果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你可以简单地接受它作为一个</w:t>
      </w:r>
      <w:r>
        <w:rPr>
          <w:rFonts w:cs="CMU Serif" w:hint="eastAsia"/>
          <w:lang w:eastAsia="zh-CN"/>
        </w:rPr>
        <w:t>已知条件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对于匀速圆周运动的</w:t>
      </w:r>
      <w:r>
        <w:rPr>
          <w:rFonts w:cs="CMU Serif" w:hint="eastAsia"/>
          <w:lang w:eastAsia="zh-CN"/>
        </w:rPr>
        <w:t>速端曲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符合</w:t>
      </w:r>
      <w:r w:rsidRPr="003708DD">
        <w:rPr>
          <w:rFonts w:cs="CMU Serif" w:hint="eastAsia"/>
          <w:lang w:eastAsia="zh-CN"/>
        </w:rPr>
        <w:t>公式</w:t>
      </w:r>
      <w:r>
        <w:rPr>
          <w:rFonts w:cs="CMU Serif" w:hint="eastAsia"/>
          <w:lang w:eastAsia="zh-CN"/>
        </w:rPr>
        <w:t>(</w:t>
      </w:r>
      <w:r w:rsidRPr="003708DD">
        <w:rPr>
          <w:rFonts w:cs="CMU Serif" w:hint="eastAsia"/>
          <w:lang w:eastAsia="zh-CN"/>
        </w:rPr>
        <w:t>1</w:t>
      </w:r>
      <w:r>
        <w:rPr>
          <w:rFonts w:cs="CMU Serif" w:hint="eastAsia"/>
          <w:lang w:eastAsia="zh-CN"/>
        </w:rPr>
        <w:t>)</w:t>
      </w:r>
      <w:r w:rsidRPr="003708DD">
        <w:rPr>
          <w:rFonts w:cs="CMU Serif" w:hint="eastAsia"/>
          <w:lang w:eastAsia="zh-CN"/>
        </w:rPr>
        <w:t>的情况是完全明显的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如图</w:t>
      </w:r>
      <w:r w:rsidRPr="003708DD">
        <w:rPr>
          <w:rFonts w:cs="CMU Serif" w:hint="eastAsia"/>
          <w:lang w:eastAsia="zh-CN"/>
        </w:rPr>
        <w:t>3</w:t>
      </w:r>
      <w:r w:rsidRPr="003708DD">
        <w:rPr>
          <w:rFonts w:cs="CMU Serif" w:hint="eastAsia"/>
          <w:lang w:eastAsia="zh-CN"/>
        </w:rPr>
        <w:t>所示</w:t>
      </w:r>
      <w:r>
        <w:rPr>
          <w:rFonts w:cs="CMU Serif" w:hint="eastAsia"/>
          <w:lang w:eastAsia="zh-CN"/>
        </w:rPr>
        <w:t>.</w:t>
      </w:r>
    </w:p>
    <w:p w14:paraId="04B354DF" w14:textId="77777777" w:rsidR="00E77299" w:rsidRDefault="00E77299" w:rsidP="00D16448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E77299">
        <w:rPr>
          <w:rFonts w:cs="CMU Serif" w:hint="eastAsia"/>
          <w:noProof/>
          <w:lang w:eastAsia="zh-CN"/>
        </w:rPr>
        <w:drawing>
          <wp:inline distT="0" distB="0" distL="0" distR="0" wp14:anchorId="298DDC32" wp14:editId="424542A8">
            <wp:extent cx="2161806" cy="2240417"/>
            <wp:effectExtent l="0" t="0" r="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657" cy="2266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B9AEB" w14:textId="77777777" w:rsidR="00E77299" w:rsidRPr="006455F3" w:rsidRDefault="003708DD" w:rsidP="00D16448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eastAsia="楷体" w:cs="CMU Serif"/>
          <w:lang w:eastAsia="zh-CN"/>
        </w:rPr>
      </w:pPr>
      <w:r w:rsidRPr="006455F3">
        <w:rPr>
          <w:rFonts w:eastAsia="楷体" w:cs="CMU Serif"/>
          <w:lang w:eastAsia="zh-CN"/>
        </w:rPr>
        <w:t>图</w:t>
      </w:r>
      <w:r w:rsidRPr="006455F3">
        <w:rPr>
          <w:rFonts w:eastAsia="楷体" w:cs="CMU Serif"/>
          <w:lang w:eastAsia="zh-CN"/>
        </w:rPr>
        <w:t>3</w:t>
      </w:r>
    </w:p>
    <w:p w14:paraId="14031426" w14:textId="77777777" w:rsidR="006455F3" w:rsidRDefault="006455F3" w:rsidP="00E77299">
      <w:pPr>
        <w:autoSpaceDE w:val="0"/>
        <w:autoSpaceDN w:val="0"/>
        <w:rPr>
          <w:rFonts w:cs="CMU Serif"/>
          <w:bCs/>
          <w:lang w:eastAsia="zh-CN"/>
        </w:rPr>
      </w:pPr>
    </w:p>
    <w:p w14:paraId="5528A323" w14:textId="77777777" w:rsidR="00E77299" w:rsidRDefault="00E77299" w:rsidP="00D16448">
      <w:pPr>
        <w:pBdr>
          <w:between w:val="single" w:sz="4" w:space="1" w:color="auto"/>
          <w:bar w:val="single" w:sz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bCs/>
          <w:lang w:eastAsia="zh-CN"/>
        </w:rPr>
        <w:t>12.3</w:t>
      </w:r>
      <w:r w:rsidRPr="00E77299">
        <w:rPr>
          <w:rFonts w:cs="CMU Serif"/>
          <w:b/>
          <w:bCs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确定行星圆周运动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的常数</w:t>
      </w:r>
      <w:r w:rsidR="003708DD" w:rsidRPr="003708DD">
        <w:rPr>
          <w:rFonts w:cs="CMU Serif" w:hint="eastAsia"/>
          <w:i/>
          <w:lang w:eastAsia="zh-CN"/>
        </w:rPr>
        <w:t>k</w:t>
      </w:r>
      <w:r w:rsidR="003708DD">
        <w:rPr>
          <w:rFonts w:cs="CMU Serif" w:hint="eastAsia"/>
          <w:lang w:eastAsia="zh-CN"/>
        </w:rPr>
        <w:t>的表达</w:t>
      </w:r>
      <w:r w:rsidR="003708DD" w:rsidRPr="003708DD">
        <w:rPr>
          <w:rFonts w:cs="CMU Serif" w:hint="eastAsia"/>
          <w:lang w:eastAsia="zh-CN"/>
        </w:rPr>
        <w:t>式</w:t>
      </w:r>
      <w:r w:rsidR="003708DD">
        <w:rPr>
          <w:rFonts w:cs="CMU Serif" w:hint="eastAsia"/>
          <w:lang w:eastAsia="zh-CN"/>
        </w:rPr>
        <w:t>.</w:t>
      </w:r>
    </w:p>
    <w:p w14:paraId="13074B70" w14:textId="77777777" w:rsidR="00D07C6B" w:rsidRDefault="00D07C6B" w:rsidP="006455F3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19E5B360" w14:textId="77777777" w:rsidR="00E77299" w:rsidRDefault="00E77299" w:rsidP="00D1644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6455F3">
        <w:rPr>
          <w:rFonts w:cs="CMU Serif"/>
          <w:b/>
          <w:lang w:eastAsia="zh-CN"/>
        </w:rPr>
        <w:t>12.4</w:t>
      </w:r>
      <w:r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鉴于开普勒椭圆运动的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是一个圆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请确定这个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的半径以及</w:t>
      </w:r>
      <w:r w:rsidR="003708DD">
        <w:rPr>
          <w:rFonts w:cs="CMU Serif" w:hint="eastAsia"/>
          <w:lang w:eastAsia="zh-CN"/>
        </w:rPr>
        <w:t>速端曲线中心与恒星</w:t>
      </w:r>
      <w:r w:rsidR="003708DD" w:rsidRPr="003708DD">
        <w:rPr>
          <w:rFonts w:cs="CMU Serif" w:hint="eastAsia"/>
          <w:lang w:eastAsia="zh-CN"/>
        </w:rPr>
        <w:t>位置之间的距离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作为</w:t>
      </w:r>
      <w:r w:rsidR="003708DD">
        <w:rPr>
          <w:rFonts w:cs="CMU Serif" w:hint="eastAsia"/>
          <w:lang w:eastAsia="zh-CN"/>
        </w:rPr>
        <w:t>近点</w:t>
      </w:r>
      <w:r w:rsidR="003708DD">
        <w:rPr>
          <w:rFonts w:cs="CMU Serif"/>
          <w:lang w:eastAsia="zh-CN"/>
        </w:rPr>
        <w:t>速度</w:t>
      </w:r>
      <w:r w:rsidR="003708DD">
        <w:rPr>
          <w:rFonts w:cs="CMU Serif" w:hint="eastAsia"/>
          <w:lang w:eastAsia="zh-CN"/>
        </w:rPr>
        <w:t>和远点</w:t>
      </w:r>
      <w:r w:rsidR="003708DD" w:rsidRPr="003708DD">
        <w:rPr>
          <w:rFonts w:cs="CMU Serif" w:hint="eastAsia"/>
          <w:lang w:eastAsia="zh-CN"/>
        </w:rPr>
        <w:t>速度的函数</w:t>
      </w:r>
      <w:r w:rsidR="003708DD">
        <w:rPr>
          <w:rFonts w:cs="CMU Serif" w:hint="eastAsia"/>
          <w:lang w:eastAsia="zh-CN"/>
        </w:rPr>
        <w:t>.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根据图</w:t>
      </w:r>
      <w:r w:rsidR="003708DD" w:rsidRPr="003708DD">
        <w:rPr>
          <w:rFonts w:cs="CMU Serif" w:hint="eastAsia"/>
          <w:lang w:eastAsia="zh-CN"/>
        </w:rPr>
        <w:t>4</w:t>
      </w:r>
      <w:r w:rsidR="003708DD" w:rsidRPr="003708DD">
        <w:rPr>
          <w:rFonts w:cs="CMU Serif" w:hint="eastAsia"/>
          <w:lang w:eastAsia="zh-CN"/>
        </w:rPr>
        <w:t>所示的示意图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在答题纸上画出一个粗略的</w:t>
      </w:r>
      <w:r w:rsidR="003708DD">
        <w:rPr>
          <w:rFonts w:cs="CMU Serif" w:hint="eastAsia"/>
          <w:lang w:eastAsia="zh-CN"/>
        </w:rPr>
        <w:t>速端曲线</w:t>
      </w:r>
      <w:r w:rsidR="003708DD">
        <w:rPr>
          <w:rFonts w:cs="CMU Serif" w:hint="eastAsia"/>
          <w:lang w:eastAsia="zh-CN"/>
        </w:rPr>
        <w:t>.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黑圈是恒星</w:t>
      </w:r>
      <w:r w:rsidR="003708DD">
        <w:rPr>
          <w:rFonts w:cs="CMU Serif" w:hint="eastAsia"/>
          <w:lang w:eastAsia="zh-CN"/>
        </w:rPr>
        <w:t>.</w:t>
      </w:r>
    </w:p>
    <w:p w14:paraId="1C1F1962" w14:textId="77777777" w:rsidR="00D07C6B" w:rsidRDefault="00D07C6B" w:rsidP="00D1644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ind w:leftChars="200" w:left="990" w:hangingChars="250" w:hanging="550"/>
        <w:rPr>
          <w:rFonts w:cs="CMU Serif"/>
          <w:lang w:eastAsia="zh-CN"/>
        </w:rPr>
      </w:pPr>
    </w:p>
    <w:p w14:paraId="701D7E38" w14:textId="77777777" w:rsidR="00E77299" w:rsidRDefault="00E77299" w:rsidP="00D1644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E77299">
        <w:rPr>
          <w:rFonts w:cs="CMU Serif" w:hint="eastAsia"/>
          <w:noProof/>
          <w:lang w:eastAsia="zh-CN"/>
        </w:rPr>
        <w:lastRenderedPageBreak/>
        <w:drawing>
          <wp:inline distT="0" distB="0" distL="0" distR="0" wp14:anchorId="761AEE5C" wp14:editId="02373CA2">
            <wp:extent cx="4141274" cy="232852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863" cy="2341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01E55" w14:textId="77777777" w:rsidR="00E77299" w:rsidRPr="00D07C6B" w:rsidRDefault="003708DD" w:rsidP="00D1644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ind w:leftChars="200" w:left="440"/>
        <w:jc w:val="center"/>
        <w:rPr>
          <w:rFonts w:eastAsia="楷体" w:cs="CMU Serif"/>
          <w:lang w:eastAsia="zh-CN"/>
        </w:rPr>
      </w:pPr>
      <w:r w:rsidRPr="00D07C6B">
        <w:rPr>
          <w:rFonts w:eastAsia="楷体" w:cs="CMU Serif"/>
          <w:lang w:eastAsia="zh-CN"/>
        </w:rPr>
        <w:t>图</w:t>
      </w:r>
      <w:r w:rsidRPr="00D07C6B">
        <w:rPr>
          <w:rFonts w:eastAsia="楷体" w:cs="CMU Serif"/>
          <w:lang w:eastAsia="zh-CN"/>
        </w:rPr>
        <w:t>4</w:t>
      </w:r>
    </w:p>
    <w:p w14:paraId="6C18839C" w14:textId="77777777" w:rsidR="00D07C6B" w:rsidRDefault="00D07C6B" w:rsidP="00E77299">
      <w:pPr>
        <w:autoSpaceDE w:val="0"/>
        <w:autoSpaceDN w:val="0"/>
        <w:rPr>
          <w:rFonts w:cs="CMU Serif"/>
          <w:lang w:eastAsia="zh-CN"/>
        </w:rPr>
      </w:pPr>
    </w:p>
    <w:p w14:paraId="037DE49F" w14:textId="77777777" w:rsidR="00E77299" w:rsidRDefault="00E77299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2.5</w:t>
      </w:r>
      <w:r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同样地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对于抛物线开普勒轨迹</w:t>
      </w:r>
      <w:r w:rsidR="003708DD">
        <w:rPr>
          <w:rFonts w:cs="CMU Serif" w:hint="eastAsia"/>
          <w:lang w:eastAsia="zh-CN"/>
        </w:rPr>
        <w:t>,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确定相应的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的半径以及从该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圆心到恒星的距离</w:t>
      </w:r>
      <w:r w:rsidR="003708DD">
        <w:rPr>
          <w:rFonts w:cs="CMU Serif" w:hint="eastAsia"/>
          <w:lang w:eastAsia="zh-CN"/>
        </w:rPr>
        <w:t>.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将半径表示为</w:t>
      </w:r>
      <w:r w:rsidR="003708DD">
        <w:rPr>
          <w:rFonts w:cs="CMU Serif" w:hint="eastAsia"/>
          <w:lang w:eastAsia="zh-CN"/>
        </w:rPr>
        <w:t>近点</w:t>
      </w:r>
      <w:r w:rsidR="003708DD" w:rsidRPr="003708DD">
        <w:rPr>
          <w:rFonts w:cs="CMU Serif" w:hint="eastAsia"/>
          <w:lang w:eastAsia="zh-CN"/>
        </w:rPr>
        <w:t>速度的函数</w:t>
      </w:r>
      <w:r w:rsidR="003708DD">
        <w:rPr>
          <w:rFonts w:cs="CMU Serif" w:hint="eastAsia"/>
          <w:lang w:eastAsia="zh-CN"/>
        </w:rPr>
        <w:t>.</w:t>
      </w:r>
      <w:r w:rsidR="003708DD">
        <w:rPr>
          <w:rFonts w:cs="CMU Serif"/>
          <w:lang w:eastAsia="zh-CN"/>
        </w:rPr>
        <w:t xml:space="preserve"> </w:t>
      </w:r>
      <w:r w:rsidR="003708DD" w:rsidRPr="003708DD">
        <w:rPr>
          <w:rFonts w:cs="CMU Serif" w:hint="eastAsia"/>
          <w:lang w:eastAsia="zh-CN"/>
        </w:rPr>
        <w:t>在答题纸上画出一个粗略的</w:t>
      </w:r>
      <w:r w:rsidR="003708DD">
        <w:rPr>
          <w:rFonts w:cs="CMU Serif" w:hint="eastAsia"/>
          <w:lang w:eastAsia="zh-CN"/>
        </w:rPr>
        <w:t>速端曲线</w:t>
      </w:r>
      <w:r w:rsidR="003708DD" w:rsidRPr="003708DD">
        <w:rPr>
          <w:rFonts w:cs="CMU Serif" w:hint="eastAsia"/>
          <w:lang w:eastAsia="zh-CN"/>
        </w:rPr>
        <w:t>的草图</w:t>
      </w:r>
      <w:r w:rsidR="003708DD">
        <w:rPr>
          <w:rFonts w:cs="CMU Serif" w:hint="eastAsia"/>
          <w:lang w:eastAsia="zh-CN"/>
        </w:rPr>
        <w:t>.</w:t>
      </w:r>
    </w:p>
    <w:p w14:paraId="0FB85F70" w14:textId="77777777" w:rsidR="00E77299" w:rsidRDefault="00E77299" w:rsidP="00E77299">
      <w:pPr>
        <w:autoSpaceDE w:val="0"/>
        <w:autoSpaceDN w:val="0"/>
        <w:rPr>
          <w:rFonts w:cs="CMU Serif"/>
          <w:lang w:eastAsia="zh-CN"/>
        </w:rPr>
      </w:pPr>
    </w:p>
    <w:p w14:paraId="2F31FD97" w14:textId="77777777" w:rsidR="00D07C6B" w:rsidRDefault="00D07C6B" w:rsidP="00E77299">
      <w:pPr>
        <w:autoSpaceDE w:val="0"/>
        <w:autoSpaceDN w:val="0"/>
        <w:rPr>
          <w:rFonts w:eastAsia="思源宋体 CN" w:cs="CMU Serif"/>
          <w:b/>
          <w:lang w:eastAsia="zh-CN"/>
        </w:rPr>
      </w:pPr>
    </w:p>
    <w:p w14:paraId="2BDA62A6" w14:textId="77777777" w:rsidR="00D07C6B" w:rsidRDefault="00D07C6B" w:rsidP="00E77299">
      <w:pPr>
        <w:autoSpaceDE w:val="0"/>
        <w:autoSpaceDN w:val="0"/>
        <w:rPr>
          <w:rFonts w:eastAsia="思源宋体 CN" w:cs="CMU Serif"/>
          <w:b/>
          <w:lang w:eastAsia="zh-CN"/>
        </w:rPr>
      </w:pPr>
    </w:p>
    <w:p w14:paraId="74073725" w14:textId="77777777" w:rsidR="00E77299" w:rsidRPr="00D07C6B" w:rsidRDefault="00E77299" w:rsidP="00E77299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13. </w:t>
      </w:r>
      <w:r w:rsidR="003708DD" w:rsidRPr="00D07C6B">
        <w:rPr>
          <w:rFonts w:eastAsia="思源宋体 CN" w:cs="CMU Serif" w:hint="eastAsia"/>
          <w:b/>
          <w:sz w:val="28"/>
          <w:lang w:eastAsia="zh-CN"/>
        </w:rPr>
        <w:t>L</w:t>
      </w:r>
      <w:r w:rsidR="003708DD" w:rsidRPr="00D07C6B">
        <w:rPr>
          <w:rFonts w:eastAsia="思源宋体 CN" w:cs="CMU Serif"/>
          <w:b/>
          <w:sz w:val="28"/>
          <w:lang w:eastAsia="zh-CN"/>
        </w:rPr>
        <w:t>ucy</w:t>
      </w:r>
      <w:r w:rsidR="003708DD" w:rsidRPr="00D07C6B">
        <w:rPr>
          <w:rFonts w:eastAsia="思源宋体 CN" w:cs="CMU Serif" w:hint="eastAsia"/>
          <w:b/>
          <w:sz w:val="28"/>
          <w:lang w:eastAsia="zh-CN"/>
        </w:rPr>
        <w:t>:</w:t>
      </w:r>
      <w:r w:rsidR="003708DD" w:rsidRPr="00D07C6B">
        <w:rPr>
          <w:rFonts w:eastAsia="思源宋体 CN" w:cs="CMU Serif"/>
          <w:b/>
          <w:sz w:val="28"/>
          <w:lang w:eastAsia="zh-CN"/>
        </w:rPr>
        <w:t xml:space="preserve"> </w:t>
      </w:r>
      <w:r w:rsidR="003708DD" w:rsidRPr="00D07C6B">
        <w:rPr>
          <w:rFonts w:eastAsia="思源宋体 CN" w:cs="CMU Serif" w:hint="eastAsia"/>
          <w:b/>
          <w:sz w:val="28"/>
          <w:lang w:eastAsia="zh-CN"/>
        </w:rPr>
        <w:t>第一个前往特洛伊小行星的任务</w:t>
      </w:r>
    </w:p>
    <w:p w14:paraId="53DB7329" w14:textId="77777777" w:rsidR="00E77299" w:rsidRDefault="003708DD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3708DD">
        <w:rPr>
          <w:rFonts w:cs="CMU Serif" w:hint="eastAsia"/>
          <w:lang w:eastAsia="zh-CN"/>
        </w:rPr>
        <w:t>空间探测器上的</w:t>
      </w:r>
      <w:r w:rsidRPr="003708DD">
        <w:rPr>
          <w:rFonts w:cs="CMU Serif" w:hint="eastAsia"/>
          <w:lang w:eastAsia="zh-CN"/>
        </w:rPr>
        <w:t>CCD</w:t>
      </w:r>
      <w:r w:rsidRPr="003708DD">
        <w:rPr>
          <w:rFonts w:cs="CMU Serif" w:hint="eastAsia"/>
          <w:lang w:eastAsia="zh-CN"/>
        </w:rPr>
        <w:t>相机非常敏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并暴露在空间天气条件下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穿过</w:t>
      </w:r>
      <w:r w:rsidRPr="003708DD">
        <w:rPr>
          <w:rFonts w:cs="CMU Serif" w:hint="eastAsia"/>
          <w:lang w:eastAsia="zh-CN"/>
        </w:rPr>
        <w:t>CCD</w:t>
      </w:r>
      <w:r w:rsidRPr="003708DD">
        <w:rPr>
          <w:rFonts w:cs="CMU Serif" w:hint="eastAsia"/>
          <w:lang w:eastAsia="zh-CN"/>
        </w:rPr>
        <w:t>的强烈辐射在</w:t>
      </w:r>
      <w:r w:rsidRPr="003708DD">
        <w:rPr>
          <w:rFonts w:cs="CMU Serif" w:hint="eastAsia"/>
          <w:lang w:eastAsia="zh-CN"/>
        </w:rPr>
        <w:t>CCD</w:t>
      </w:r>
      <w:r w:rsidRPr="003708DD">
        <w:rPr>
          <w:rFonts w:cs="CMU Serif" w:hint="eastAsia"/>
          <w:lang w:eastAsia="zh-CN"/>
        </w:rPr>
        <w:t>芯片的硅中产生电子</w:t>
      </w:r>
      <w:r w:rsidRPr="003708DD">
        <w:rPr>
          <w:rFonts w:cs="CMU Serif" w:hint="eastAsia"/>
          <w:lang w:eastAsia="zh-CN"/>
        </w:rPr>
        <w:t>-</w:t>
      </w:r>
      <w:r w:rsidRPr="003708DD">
        <w:rPr>
          <w:rFonts w:cs="CMU Serif" w:hint="eastAsia"/>
          <w:lang w:eastAsia="zh-CN"/>
        </w:rPr>
        <w:t>空穴对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在操作航天器上的相机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这些电子对产生的速度是一个重要的参数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并且可以对任何特定能量的辐射进行计算。</w:t>
      </w:r>
      <w:r w:rsidR="00E77299">
        <w:rPr>
          <w:rFonts w:cs="CMU Serif" w:hint="eastAsia"/>
          <w:lang w:eastAsia="zh-CN"/>
        </w:rPr>
        <w:t xml:space="preserve"> </w:t>
      </w:r>
    </w:p>
    <w:p w14:paraId="24DDDB51" w14:textId="77777777" w:rsidR="00E77299" w:rsidRDefault="003708DD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3708DD">
        <w:rPr>
          <w:rFonts w:cs="CMU Serif" w:hint="eastAsia"/>
          <w:lang w:eastAsia="zh-CN"/>
        </w:rPr>
        <w:t>一个高能量的粒子或辐射的光子通过</w:t>
      </w:r>
      <w:r w:rsidRPr="003708DD">
        <w:rPr>
          <w:rFonts w:cs="CMU Serif" w:hint="eastAsia"/>
          <w:lang w:eastAsia="zh-CN"/>
        </w:rPr>
        <w:t>CCD</w:t>
      </w:r>
      <w:r w:rsidRPr="003708DD">
        <w:rPr>
          <w:rFonts w:cs="CMU Serif" w:hint="eastAsia"/>
          <w:lang w:eastAsia="zh-CN"/>
        </w:rPr>
        <w:t>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3708DD">
        <w:rPr>
          <w:rFonts w:cs="CMU Serif" w:hint="eastAsia"/>
          <w:lang w:eastAsia="zh-CN"/>
        </w:rPr>
        <w:t>它产生的每个电子</w:t>
      </w:r>
      <w:r w:rsidRPr="003708DD">
        <w:rPr>
          <w:rFonts w:cs="CMU Serif" w:hint="eastAsia"/>
          <w:lang w:eastAsia="zh-CN"/>
        </w:rPr>
        <w:t>-</w:t>
      </w:r>
      <w:r w:rsidRPr="003708DD">
        <w:rPr>
          <w:rFonts w:cs="CMU Serif" w:hint="eastAsia"/>
          <w:lang w:eastAsia="zh-CN"/>
        </w:rPr>
        <w:t>空穴对都会在芯片中沉积一些能量</w:t>
      </w:r>
      <w:r w:rsidR="00624ADE">
        <w:rPr>
          <w:rFonts w:cs="CMU Serif" w:hint="eastAsia"/>
          <w:lang w:eastAsia="zh-CN"/>
        </w:rPr>
        <w:t>.</w:t>
      </w:r>
      <w:r w:rsidRPr="003708DD">
        <w:rPr>
          <w:rFonts w:cs="CMU Serif" w:hint="eastAsia"/>
          <w:lang w:eastAsia="zh-CN"/>
        </w:rPr>
        <w:t>硅对特定类型的粒子的</w:t>
      </w:r>
      <w:r w:rsidR="00624ADE">
        <w:rPr>
          <w:rFonts w:cs="CMU Serif"/>
          <w:lang w:eastAsia="zh-CN"/>
        </w:rPr>
        <w:t>“</w:t>
      </w:r>
      <w:r w:rsidRPr="003708DD">
        <w:rPr>
          <w:rFonts w:cs="CMU Serif" w:hint="eastAsia"/>
          <w:lang w:eastAsia="zh-CN"/>
        </w:rPr>
        <w:t>阻止力</w:t>
      </w:r>
      <w:r w:rsidR="00624ADE">
        <w:rPr>
          <w:rFonts w:cs="CMU Serif"/>
          <w:lang w:eastAsia="zh-CN"/>
        </w:rPr>
        <w:t>”</w:t>
      </w:r>
      <w:r w:rsidRPr="003708DD">
        <w:rPr>
          <w:rFonts w:cs="CMU Serif" w:hint="eastAsia"/>
          <w:lang w:eastAsia="zh-CN"/>
        </w:rPr>
        <w:t>可以测量为硅从移动的粒子中</w:t>
      </w:r>
      <w:r w:rsidR="00624ADE">
        <w:rPr>
          <w:rFonts w:cs="CMU Serif"/>
          <w:lang w:eastAsia="zh-CN"/>
        </w:rPr>
        <w:t>“</w:t>
      </w:r>
      <w:r w:rsidRPr="003708DD">
        <w:rPr>
          <w:rFonts w:cs="CMU Serif" w:hint="eastAsia"/>
          <w:lang w:eastAsia="zh-CN"/>
        </w:rPr>
        <w:t>带走</w:t>
      </w:r>
      <w:r w:rsidR="00624ADE">
        <w:rPr>
          <w:rFonts w:cs="CMU Serif"/>
          <w:lang w:eastAsia="zh-CN"/>
        </w:rPr>
        <w:t>”</w:t>
      </w:r>
      <w:r w:rsidR="00624ADE">
        <w:rPr>
          <w:rFonts w:cs="CMU Serif" w:hint="eastAsia"/>
          <w:lang w:eastAsia="zh-CN"/>
        </w:rPr>
        <w:t>的每一面</w:t>
      </w:r>
      <w:r w:rsidRPr="003708DD">
        <w:rPr>
          <w:rFonts w:cs="CMU Serif" w:hint="eastAsia"/>
          <w:lang w:eastAsia="zh-CN"/>
        </w:rPr>
        <w:t>密度</w:t>
      </w:r>
      <w:r w:rsidR="00624ADE">
        <w:rPr>
          <w:rFonts w:cs="CMU Serif" w:hint="eastAsia"/>
          <w:lang w:eastAsia="zh-CN"/>
        </w:rPr>
        <w:t>(</w:t>
      </w:r>
      <w:r w:rsidR="00624ADE">
        <w:rPr>
          <w:rFonts w:cs="CMU Serif" w:hint="eastAsia"/>
          <w:lang w:eastAsia="zh-CN"/>
        </w:rPr>
        <w:t>面</w:t>
      </w:r>
      <w:r w:rsidRPr="003708DD">
        <w:rPr>
          <w:rFonts w:cs="CMU Serif" w:hint="eastAsia"/>
          <w:lang w:eastAsia="zh-CN"/>
        </w:rPr>
        <w:t>密度</w:t>
      </w:r>
      <w:r w:rsidRPr="003708DD">
        <w:rPr>
          <w:rFonts w:cs="CMU Serif" w:hint="eastAsia"/>
          <w:lang w:eastAsia="zh-CN"/>
        </w:rPr>
        <w:t>=</w:t>
      </w:r>
      <w:r w:rsidRPr="003708DD">
        <w:rPr>
          <w:rFonts w:cs="CMU Serif" w:hint="eastAsia"/>
          <w:lang w:eastAsia="zh-CN"/>
        </w:rPr>
        <w:t>每单位面积的质量</w:t>
      </w:r>
      <w:r w:rsidR="00624ADE">
        <w:rPr>
          <w:rFonts w:cs="CMU Serif" w:hint="eastAsia"/>
          <w:lang w:eastAsia="zh-CN"/>
        </w:rPr>
        <w:t>)</w:t>
      </w:r>
      <w:r w:rsidRPr="003708DD">
        <w:rPr>
          <w:rFonts w:cs="CMU Serif" w:hint="eastAsia"/>
          <w:lang w:eastAsia="zh-CN"/>
        </w:rPr>
        <w:t>的能量</w:t>
      </w:r>
      <w:r w:rsidR="00624ADE">
        <w:rPr>
          <w:rFonts w:cs="CMU Serif" w:hint="eastAsia"/>
          <w:lang w:eastAsia="zh-CN"/>
        </w:rPr>
        <w:t>.</w:t>
      </w:r>
      <w:r w:rsidR="00E77299">
        <w:rPr>
          <w:rFonts w:cs="CMU Serif" w:hint="eastAsia"/>
          <w:lang w:eastAsia="zh-CN"/>
        </w:rPr>
        <w:t xml:space="preserve"> </w:t>
      </w:r>
    </w:p>
    <w:p w14:paraId="6E3369B8" w14:textId="2C410FC0" w:rsidR="00C172F6" w:rsidRDefault="00624AD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624ADE">
        <w:rPr>
          <w:rFonts w:cs="CMU Serif" w:hint="eastAsia"/>
          <w:lang w:eastAsia="zh-CN"/>
        </w:rPr>
        <w:t>美国宇航局的</w:t>
      </w:r>
      <w:r>
        <w:rPr>
          <w:rFonts w:cs="CMU Serif" w:hint="eastAsia"/>
          <w:lang w:eastAsia="zh-CN"/>
        </w:rPr>
        <w:t>L</w:t>
      </w:r>
      <w:r>
        <w:rPr>
          <w:rFonts w:cs="CMU Serif"/>
          <w:lang w:eastAsia="zh-CN"/>
        </w:rPr>
        <w:t>ucy</w:t>
      </w:r>
      <w:r w:rsidRPr="00624ADE">
        <w:rPr>
          <w:rFonts w:cs="CMU Serif" w:hint="eastAsia"/>
          <w:lang w:eastAsia="zh-CN"/>
        </w:rPr>
        <w:t>任务将是第一个研究特洛伊小行星的任务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将彻底改变我们对太阳系形成的认识</w:t>
      </w:r>
      <w:r>
        <w:rPr>
          <w:rFonts w:cs="CMU Serif" w:hint="eastAsia"/>
          <w:lang w:eastAsia="zh-CN"/>
        </w:rPr>
        <w:t>.</w:t>
      </w:r>
      <w:r w:rsidR="00AC4B11"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船上的仪器之一是</w:t>
      </w:r>
      <w:r w:rsidRPr="00624ADE">
        <w:rPr>
          <w:rFonts w:cs="CMU Serif" w:hint="eastAsia"/>
          <w:lang w:eastAsia="zh-CN"/>
        </w:rPr>
        <w:t>L'LORRI</w:t>
      </w:r>
      <w:r>
        <w:rPr>
          <w:rFonts w:cs="CMU Serif" w:hint="eastAsia"/>
          <w:lang w:eastAsia="zh-CN"/>
        </w:rPr>
        <w:t>(</w:t>
      </w:r>
      <w:r w:rsidRPr="00624ADE">
        <w:rPr>
          <w:rFonts w:cs="CMU Serif" w:hint="eastAsia"/>
          <w:lang w:eastAsia="zh-CN"/>
        </w:rPr>
        <w:t>Lucy LOng Range Reconnaissance Imager</w:t>
      </w:r>
      <w:r>
        <w:rPr>
          <w:rFonts w:cs="CMU Serif" w:hint="eastAsia"/>
          <w:lang w:eastAsia="zh-CN"/>
        </w:rPr>
        <w:t>)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它包含一个敏感的</w:t>
      </w:r>
      <w:r w:rsidRPr="00624ADE">
        <w:rPr>
          <w:rFonts w:cs="CMU Serif" w:hint="eastAsia"/>
          <w:lang w:eastAsia="zh-CN"/>
        </w:rPr>
        <w:t>CCD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以便制作特洛伊小行星的详细图像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不幸的是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木星周围的辐射非常强烈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它</w:t>
      </w:r>
      <w:r w:rsidR="00AC4B11">
        <w:rPr>
          <w:rFonts w:cs="CMU Serif" w:hint="eastAsia"/>
          <w:lang w:eastAsia="zh-CN"/>
        </w:rPr>
        <w:t>会</w:t>
      </w:r>
      <w:r w:rsidRPr="00624ADE">
        <w:rPr>
          <w:rFonts w:cs="CMU Serif" w:hint="eastAsia"/>
          <w:lang w:eastAsia="zh-CN"/>
        </w:rPr>
        <w:t>在</w:t>
      </w:r>
      <w:r w:rsidRPr="00624ADE">
        <w:rPr>
          <w:rFonts w:cs="CMU Serif" w:hint="eastAsia"/>
          <w:lang w:eastAsia="zh-CN"/>
        </w:rPr>
        <w:t>CCD</w:t>
      </w:r>
      <w:r w:rsidRPr="00624ADE">
        <w:rPr>
          <w:rFonts w:cs="CMU Serif" w:hint="eastAsia"/>
          <w:lang w:eastAsia="zh-CN"/>
        </w:rPr>
        <w:t>的像素中产生大量的</w:t>
      </w:r>
      <w:r>
        <w:rPr>
          <w:rFonts w:cs="CMU Serif"/>
          <w:lang w:eastAsia="zh-CN"/>
        </w:rPr>
        <w:t>“</w:t>
      </w:r>
      <w:r w:rsidRPr="00624ADE">
        <w:rPr>
          <w:rFonts w:cs="CMU Serif" w:hint="eastAsia"/>
          <w:lang w:eastAsia="zh-CN"/>
        </w:rPr>
        <w:t>噪音</w:t>
      </w:r>
      <w:r>
        <w:rPr>
          <w:rFonts w:cs="CMU Serif"/>
          <w:lang w:eastAsia="zh-CN"/>
        </w:rPr>
        <w:t>”</w:t>
      </w:r>
      <w:r>
        <w:rPr>
          <w:rFonts w:cs="CMU Serif" w:hint="eastAsia"/>
          <w:lang w:eastAsia="zh-CN"/>
        </w:rPr>
        <w:t>.</w:t>
      </w:r>
    </w:p>
    <w:p w14:paraId="456BB9FF" w14:textId="77777777" w:rsidR="00C172F6" w:rsidRDefault="00624AD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624ADE">
        <w:rPr>
          <w:rFonts w:cs="CMU Serif" w:hint="eastAsia"/>
          <w:lang w:eastAsia="zh-CN"/>
        </w:rPr>
        <w:t>让我们假设一个被困在木星磁场中的带电粒子的平均能量为</w:t>
      </w:r>
      <w:r w:rsidRPr="00624ADE">
        <w:rPr>
          <w:rFonts w:cs="CMU Serif" w:hint="eastAsia"/>
          <w:lang w:eastAsia="zh-CN"/>
        </w:rPr>
        <w:t>15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MeV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并且该区域的这种粒子的流量相当于大约</w:t>
      </w:r>
      <w:r w:rsidRPr="00624ADE">
        <w:rPr>
          <w:rFonts w:cs="CMU Serif" w:hint="eastAsia"/>
          <w:lang w:eastAsia="zh-CN"/>
        </w:rPr>
        <w:t>600</w:t>
      </w:r>
      <w:r w:rsidRPr="00624ADE">
        <w:rPr>
          <w:rFonts w:cs="CMU Serif" w:hint="eastAsia"/>
          <w:lang w:eastAsia="zh-CN"/>
        </w:rPr>
        <w:t>个电子</w:t>
      </w:r>
      <w:r w:rsidRPr="00624ADE">
        <w:rPr>
          <w:rFonts w:cs="CMU Serif" w:hint="eastAsia"/>
          <w:lang w:eastAsia="zh-CN"/>
        </w:rPr>
        <w:t>s</w:t>
      </w:r>
      <w:r w:rsidRPr="00624ADE">
        <w:rPr>
          <w:rFonts w:cs="CMU Serif"/>
          <w:vertAlign w:val="superscript"/>
          <w:lang w:eastAsia="zh-CN"/>
        </w:rPr>
        <w:t>–</w:t>
      </w:r>
      <w:r w:rsidRPr="00624ADE">
        <w:rPr>
          <w:rFonts w:cs="CMU Serif" w:hint="eastAsia"/>
          <w:vertAlign w:val="superscript"/>
          <w:lang w:eastAsia="zh-CN"/>
        </w:rPr>
        <w:t>1</w:t>
      </w:r>
      <w:r w:rsidRPr="00624ADE">
        <w:rPr>
          <w:rFonts w:cs="CMU Serif" w:hint="eastAsia"/>
          <w:lang w:eastAsia="zh-CN"/>
        </w:rPr>
        <w:t xml:space="preserve"> cm</w:t>
      </w:r>
      <w:r w:rsidRPr="00624ADE">
        <w:rPr>
          <w:rFonts w:cs="CMU Serif"/>
          <w:vertAlign w:val="superscript"/>
          <w:lang w:eastAsia="zh-CN"/>
        </w:rPr>
        <w:t>–</w:t>
      </w:r>
      <w:r w:rsidRPr="00624ADE">
        <w:rPr>
          <w:rFonts w:cs="CMU Serif" w:hint="eastAsia"/>
          <w:vertAlign w:val="superscript"/>
          <w:lang w:eastAsia="zh-CN"/>
        </w:rPr>
        <w:t>2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还假设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对于通过一个像素的粒子所产生的每一个电子</w:t>
      </w:r>
      <w:r w:rsidRPr="00624ADE">
        <w:rPr>
          <w:rFonts w:cs="CMU Serif" w:hint="eastAsia"/>
          <w:lang w:eastAsia="zh-CN"/>
        </w:rPr>
        <w:t>-</w:t>
      </w:r>
      <w:r w:rsidRPr="00624ADE">
        <w:rPr>
          <w:rFonts w:cs="CMU Serif" w:hint="eastAsia"/>
          <w:lang w:eastAsia="zh-CN"/>
        </w:rPr>
        <w:t>空穴对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它在该像素中正好沉积了该对的激发能量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当像素超过电子</w:t>
      </w:r>
      <w:r w:rsidRPr="00624ADE">
        <w:rPr>
          <w:rFonts w:cs="CMU Serif" w:hint="eastAsia"/>
          <w:lang w:eastAsia="zh-CN"/>
        </w:rPr>
        <w:t>-</w:t>
      </w:r>
      <w:r w:rsidRPr="00624ADE">
        <w:rPr>
          <w:rFonts w:cs="CMU Serif" w:hint="eastAsia"/>
          <w:lang w:eastAsia="zh-CN"/>
        </w:rPr>
        <w:t>空穴对的阈值数量后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它就被</w:t>
      </w:r>
      <w:r>
        <w:rPr>
          <w:rFonts w:cs="CMU Serif"/>
          <w:lang w:eastAsia="zh-CN"/>
        </w:rPr>
        <w:t>“</w:t>
      </w:r>
      <w:r w:rsidRPr="00624ADE">
        <w:rPr>
          <w:rFonts w:cs="CMU Serif" w:hint="eastAsia"/>
          <w:lang w:eastAsia="zh-CN"/>
        </w:rPr>
        <w:t>激发</w:t>
      </w:r>
      <w:r>
        <w:rPr>
          <w:rFonts w:cs="CMU Serif"/>
          <w:lang w:eastAsia="zh-CN"/>
        </w:rPr>
        <w:t>”</w:t>
      </w:r>
      <w:r w:rsidRPr="00624ADE">
        <w:rPr>
          <w:rFonts w:cs="CMU Serif" w:hint="eastAsia"/>
          <w:lang w:eastAsia="zh-CN"/>
        </w:rPr>
        <w:t>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在该像素中不能再产生任何电子</w:t>
      </w:r>
      <w:r w:rsidRPr="00624ADE">
        <w:rPr>
          <w:rFonts w:cs="CMU Serif" w:hint="eastAsia"/>
          <w:lang w:eastAsia="zh-CN"/>
        </w:rPr>
        <w:t>-</w:t>
      </w:r>
      <w:r w:rsidRPr="00624ADE">
        <w:rPr>
          <w:rFonts w:cs="CMU Serif" w:hint="eastAsia"/>
          <w:lang w:eastAsia="zh-CN"/>
        </w:rPr>
        <w:t>空穴对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粒子中的任何剩余能量都被传递给下一个像素</w:t>
      </w:r>
      <w:r>
        <w:rPr>
          <w:rFonts w:cs="CMU Serif" w:hint="eastAsia"/>
          <w:lang w:eastAsia="zh-CN"/>
        </w:rPr>
        <w:t>(</w:t>
      </w:r>
      <w:r w:rsidRPr="00624ADE">
        <w:rPr>
          <w:rFonts w:cs="CMU Serif" w:hint="eastAsia"/>
          <w:lang w:eastAsia="zh-CN"/>
        </w:rPr>
        <w:t>以此类推</w:t>
      </w:r>
      <w:r>
        <w:rPr>
          <w:rFonts w:cs="CMU Serif" w:hint="eastAsia"/>
          <w:lang w:eastAsia="zh-CN"/>
        </w:rPr>
        <w:t>).</w:t>
      </w:r>
    </w:p>
    <w:p w14:paraId="50CB32BE" w14:textId="77777777" w:rsidR="00C172F6" w:rsidRDefault="00624AD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624ADE">
        <w:rPr>
          <w:rFonts w:cs="CMU Serif" w:hint="eastAsia"/>
          <w:lang w:eastAsia="zh-CN"/>
        </w:rPr>
        <w:t>利用下面给出的</w:t>
      </w:r>
      <w:r w:rsidRPr="00624ADE">
        <w:rPr>
          <w:rFonts w:cs="CMU Serif" w:hint="eastAsia"/>
          <w:lang w:eastAsia="zh-CN"/>
        </w:rPr>
        <w:t>L'LORRI</w:t>
      </w:r>
      <w:r w:rsidRPr="00624ADE">
        <w:rPr>
          <w:rFonts w:cs="CMU Serif" w:hint="eastAsia"/>
          <w:lang w:eastAsia="zh-CN"/>
        </w:rPr>
        <w:t>相机中</w:t>
      </w:r>
      <w:r w:rsidRPr="00624ADE">
        <w:rPr>
          <w:rFonts w:cs="CMU Serif" w:hint="eastAsia"/>
          <w:lang w:eastAsia="zh-CN"/>
        </w:rPr>
        <w:t>CCD</w:t>
      </w:r>
      <w:r w:rsidRPr="00624ADE">
        <w:rPr>
          <w:rFonts w:cs="CMU Serif" w:hint="eastAsia"/>
          <w:lang w:eastAsia="zh-CN"/>
        </w:rPr>
        <w:t>芯片的数据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回答下列问题</w:t>
      </w:r>
      <w:r>
        <w:rPr>
          <w:rFonts w:cs="CMU Serif" w:hint="eastAsia"/>
          <w:lang w:eastAsia="zh-CN"/>
        </w:rPr>
        <w:t>.</w:t>
      </w:r>
    </w:p>
    <w:p w14:paraId="1E668B53" w14:textId="77777777" w:rsidR="00D07C6B" w:rsidRDefault="00D07C6B" w:rsidP="00C172F6">
      <w:pPr>
        <w:autoSpaceDE w:val="0"/>
        <w:autoSpaceDN w:val="0"/>
        <w:rPr>
          <w:rFonts w:cs="CMU Serif"/>
          <w:lang w:eastAsia="zh-CN"/>
        </w:rPr>
      </w:pPr>
    </w:p>
    <w:p w14:paraId="5EFBC2FF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3.1</w:t>
      </w:r>
      <w:r>
        <w:rPr>
          <w:rFonts w:cs="CMU Serif"/>
          <w:lang w:eastAsia="zh-CN"/>
        </w:rPr>
        <w:t xml:space="preserve"> </w:t>
      </w:r>
      <w:r w:rsidR="00624ADE" w:rsidRPr="00624ADE">
        <w:rPr>
          <w:rFonts w:cs="CMU Serif" w:hint="eastAsia"/>
          <w:lang w:eastAsia="zh-CN"/>
        </w:rPr>
        <w:t>当航天器在木星轨道附近时</w:t>
      </w:r>
      <w:r w:rsidR="00624ADE">
        <w:rPr>
          <w:rFonts w:cs="CMU Serif" w:hint="eastAsia"/>
          <w:lang w:eastAsia="zh-CN"/>
        </w:rPr>
        <w:t>,</w:t>
      </w:r>
      <w:r w:rsidR="00624ADE">
        <w:rPr>
          <w:rFonts w:cs="CMU Serif"/>
          <w:lang w:eastAsia="zh-CN"/>
        </w:rPr>
        <w:t xml:space="preserve"> </w:t>
      </w:r>
      <w:r w:rsidR="00624ADE" w:rsidRPr="00624ADE">
        <w:rPr>
          <w:rFonts w:cs="CMU Serif" w:hint="eastAsia"/>
          <w:lang w:eastAsia="zh-CN"/>
        </w:rPr>
        <w:t>一个这样的辐射粒子通过</w:t>
      </w:r>
      <w:r w:rsidR="00624ADE" w:rsidRPr="00624ADE">
        <w:rPr>
          <w:rFonts w:cs="CMU Serif" w:hint="eastAsia"/>
          <w:lang w:eastAsia="zh-CN"/>
        </w:rPr>
        <w:t>CCD</w:t>
      </w:r>
      <w:r w:rsidR="00624ADE" w:rsidRPr="00624ADE">
        <w:rPr>
          <w:rFonts w:cs="CMU Serif" w:hint="eastAsia"/>
          <w:lang w:eastAsia="zh-CN"/>
        </w:rPr>
        <w:t>会激发多少个像素</w:t>
      </w:r>
      <w:r w:rsidR="00624ADE">
        <w:rPr>
          <w:rFonts w:cs="CMU Serif" w:hint="eastAsia"/>
          <w:lang w:eastAsia="zh-CN"/>
        </w:rPr>
        <w:t>?</w:t>
      </w:r>
    </w:p>
    <w:p w14:paraId="7B74944A" w14:textId="77777777" w:rsidR="00D07C6B" w:rsidRDefault="00D07C6B" w:rsidP="00D07C6B">
      <w:pPr>
        <w:autoSpaceDE w:val="0"/>
        <w:autoSpaceDN w:val="0"/>
        <w:ind w:leftChars="200" w:left="990" w:hangingChars="250" w:hanging="550"/>
        <w:rPr>
          <w:rFonts w:cs="CMU Serif"/>
          <w:lang w:eastAsia="zh-CN"/>
        </w:rPr>
      </w:pPr>
    </w:p>
    <w:p w14:paraId="4269CB0D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 xml:space="preserve">13.2 </w:t>
      </w:r>
      <w:r w:rsidR="00624ADE" w:rsidRPr="00624ADE">
        <w:rPr>
          <w:rFonts w:cs="CMU Serif" w:hint="eastAsia"/>
          <w:lang w:eastAsia="zh-CN"/>
        </w:rPr>
        <w:t>鉴于木星附近的辐射通量</w:t>
      </w:r>
      <w:r w:rsidR="00624ADE">
        <w:rPr>
          <w:rFonts w:cs="CMU Serif" w:hint="eastAsia"/>
          <w:lang w:eastAsia="zh-CN"/>
        </w:rPr>
        <w:t>,</w:t>
      </w:r>
      <w:r w:rsidR="00624ADE">
        <w:rPr>
          <w:rFonts w:cs="CMU Serif"/>
          <w:lang w:eastAsia="zh-CN"/>
        </w:rPr>
        <w:t xml:space="preserve"> </w:t>
      </w:r>
      <w:r w:rsidR="00624ADE" w:rsidRPr="00624ADE">
        <w:rPr>
          <w:rFonts w:cs="CMU Serif" w:hint="eastAsia"/>
          <w:lang w:eastAsia="zh-CN"/>
        </w:rPr>
        <w:t>图像中的像素总数有多大比例会被激发</w:t>
      </w:r>
      <w:r w:rsidR="00624ADE">
        <w:rPr>
          <w:rFonts w:cs="CMU Serif" w:hint="eastAsia"/>
          <w:lang w:eastAsia="zh-CN"/>
        </w:rPr>
        <w:t>?</w:t>
      </w:r>
    </w:p>
    <w:p w14:paraId="6F9F886A" w14:textId="77777777" w:rsidR="00D07C6B" w:rsidRDefault="00D07C6B" w:rsidP="00624ADE">
      <w:pPr>
        <w:autoSpaceDE w:val="0"/>
        <w:autoSpaceDN w:val="0"/>
        <w:rPr>
          <w:rFonts w:cs="CMU Serif"/>
          <w:bCs/>
          <w:lang w:eastAsia="zh-CN"/>
        </w:rPr>
      </w:pPr>
    </w:p>
    <w:p w14:paraId="56412A6A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CCD</w:t>
      </w:r>
      <w:r w:rsidRPr="00D07C6B">
        <w:rPr>
          <w:rFonts w:cs="CMU Serif" w:hint="eastAsia"/>
          <w:b/>
          <w:bCs/>
          <w:lang w:eastAsia="zh-CN"/>
        </w:rPr>
        <w:t>数据</w:t>
      </w:r>
      <w:r w:rsidRPr="00D07C6B">
        <w:rPr>
          <w:rFonts w:cs="CMU Serif" w:hint="eastAsia"/>
          <w:b/>
          <w:bCs/>
          <w:lang w:eastAsia="zh-CN"/>
        </w:rPr>
        <w:t>:</w:t>
      </w:r>
    </w:p>
    <w:p w14:paraId="1D051188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一幅图像的曝光时间</w:t>
      </w:r>
      <w:r w:rsidRPr="00D07C6B">
        <w:rPr>
          <w:rFonts w:cs="CMU Serif" w:hint="eastAsia"/>
          <w:b/>
          <w:bCs/>
          <w:lang w:eastAsia="zh-CN"/>
        </w:rPr>
        <w:t xml:space="preserve"> =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 xml:space="preserve">30 </w:t>
      </w:r>
      <w:r w:rsidRPr="00D07C6B">
        <w:rPr>
          <w:rFonts w:cs="CMU Serif"/>
          <w:b/>
          <w:bCs/>
          <w:lang w:eastAsia="zh-CN"/>
        </w:rPr>
        <w:t>ms</w:t>
      </w:r>
    </w:p>
    <w:p w14:paraId="667E4CE5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</w:t>
      </w:r>
      <w:r w:rsidRPr="00D07C6B">
        <w:rPr>
          <w:rFonts w:cs="CMU Serif" w:hint="eastAsia"/>
          <w:b/>
          <w:bCs/>
          <w:lang w:eastAsia="zh-CN"/>
        </w:rPr>
        <w:t>CCD</w:t>
      </w:r>
      <w:r w:rsidRPr="00D07C6B">
        <w:rPr>
          <w:rFonts w:cs="CMU Serif" w:hint="eastAsia"/>
          <w:b/>
          <w:bCs/>
          <w:lang w:eastAsia="zh-CN"/>
        </w:rPr>
        <w:t>上的像素</w:t>
      </w:r>
      <w:r w:rsidRPr="00D07C6B">
        <w:rPr>
          <w:rFonts w:cs="CMU Serif" w:hint="eastAsia"/>
          <w:b/>
          <w:bCs/>
          <w:lang w:eastAsia="zh-CN"/>
        </w:rPr>
        <w:t xml:space="preserve"> = 1024 </w:t>
      </w:r>
      <w:r w:rsidRPr="00D07C6B">
        <w:rPr>
          <w:rFonts w:cs="CMU Serif" w:hint="eastAsia"/>
          <w:b/>
          <w:bCs/>
          <w:lang w:eastAsia="zh-CN"/>
        </w:rPr>
        <w:sym w:font="Euclid Symbol" w:char="F0B4"/>
      </w:r>
      <w:r w:rsidRPr="00D07C6B">
        <w:rPr>
          <w:rFonts w:cs="CMU Serif" w:hint="eastAsia"/>
          <w:b/>
          <w:bCs/>
          <w:lang w:eastAsia="zh-CN"/>
        </w:rPr>
        <w:t xml:space="preserve"> 1024</w:t>
      </w:r>
    </w:p>
    <w:p w14:paraId="1658D9C4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</w:t>
      </w:r>
      <w:r w:rsidRPr="00D07C6B">
        <w:rPr>
          <w:rFonts w:cs="CMU Serif" w:hint="eastAsia"/>
          <w:b/>
          <w:bCs/>
          <w:lang w:eastAsia="zh-CN"/>
        </w:rPr>
        <w:t>CCD</w:t>
      </w:r>
      <w:r w:rsidRPr="00D07C6B">
        <w:rPr>
          <w:rFonts w:cs="CMU Serif" w:hint="eastAsia"/>
          <w:b/>
          <w:bCs/>
          <w:lang w:eastAsia="zh-CN"/>
        </w:rPr>
        <w:t>面积</w:t>
      </w:r>
      <w:r w:rsidRPr="00D07C6B">
        <w:rPr>
          <w:rFonts w:cs="CMU Serif" w:hint="eastAsia"/>
          <w:b/>
          <w:bCs/>
          <w:lang w:eastAsia="zh-CN"/>
        </w:rPr>
        <w:t xml:space="preserve"> =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 xml:space="preserve">13 mm </w:t>
      </w:r>
      <w:r w:rsidRPr="00D07C6B">
        <w:rPr>
          <w:rFonts w:cs="CMU Serif" w:hint="eastAsia"/>
          <w:b/>
          <w:bCs/>
          <w:lang w:eastAsia="zh-CN"/>
        </w:rPr>
        <w:sym w:font="Euclid Symbol" w:char="F0B4"/>
      </w:r>
      <w:r w:rsidRPr="00D07C6B">
        <w:rPr>
          <w:rFonts w:cs="CMU Serif" w:hint="eastAsia"/>
          <w:b/>
          <w:bCs/>
          <w:lang w:eastAsia="zh-CN"/>
        </w:rPr>
        <w:t xml:space="preserve"> 13 mm</w:t>
      </w:r>
    </w:p>
    <w:p w14:paraId="69A6EF3F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</w:t>
      </w:r>
      <w:r w:rsidRPr="00D07C6B">
        <w:rPr>
          <w:rFonts w:cs="CMU Serif" w:hint="eastAsia"/>
          <w:b/>
          <w:bCs/>
          <w:lang w:eastAsia="zh-CN"/>
        </w:rPr>
        <w:t>CCD</w:t>
      </w:r>
      <w:r w:rsidRPr="00D07C6B">
        <w:rPr>
          <w:rFonts w:cs="CMU Serif" w:hint="eastAsia"/>
          <w:b/>
          <w:bCs/>
          <w:lang w:eastAsia="zh-CN"/>
        </w:rPr>
        <w:t>芯片厚度</w:t>
      </w:r>
      <w:r w:rsidRPr="00D07C6B">
        <w:rPr>
          <w:rFonts w:cs="CMU Serif" w:hint="eastAsia"/>
          <w:b/>
          <w:bCs/>
          <w:lang w:eastAsia="zh-CN"/>
        </w:rPr>
        <w:t xml:space="preserve"> =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 xml:space="preserve">0.06 </w:t>
      </w:r>
      <w:r w:rsidRPr="00D07C6B">
        <w:rPr>
          <w:rFonts w:cs="CMU Serif"/>
          <w:b/>
          <w:bCs/>
          <w:lang w:eastAsia="zh-CN"/>
        </w:rPr>
        <w:t>cm</w:t>
      </w:r>
    </w:p>
    <w:p w14:paraId="443522D2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硅的密度</w:t>
      </w:r>
      <w:r w:rsidRPr="00D07C6B">
        <w:rPr>
          <w:rFonts w:cs="CMU Serif" w:hint="eastAsia"/>
          <w:b/>
          <w:bCs/>
          <w:i/>
          <w:lang w:eastAsia="zh-CN"/>
        </w:rPr>
        <w:sym w:font="Euclid Symbol" w:char="F072"/>
      </w:r>
      <w:r w:rsidRPr="00D07C6B">
        <w:rPr>
          <w:rFonts w:cs="CMU Serif" w:hint="eastAsia"/>
          <w:b/>
          <w:bCs/>
          <w:i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= 2.34 g cm</w:t>
      </w:r>
      <w:r w:rsidRPr="00D07C6B">
        <w:rPr>
          <w:rFonts w:cs="CMU Serif"/>
          <w:b/>
          <w:bCs/>
          <w:vertAlign w:val="superscript"/>
          <w:lang w:eastAsia="zh-CN"/>
        </w:rPr>
        <w:t>–</w:t>
      </w:r>
      <w:r w:rsidRPr="00D07C6B">
        <w:rPr>
          <w:rFonts w:cs="CMU Serif" w:hint="eastAsia"/>
          <w:b/>
          <w:bCs/>
          <w:vertAlign w:val="superscript"/>
          <w:lang w:eastAsia="zh-CN"/>
        </w:rPr>
        <w:t>3</w:t>
      </w:r>
    </w:p>
    <w:p w14:paraId="4585B173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lastRenderedPageBreak/>
        <w:t>·单对的激发能量</w:t>
      </w:r>
      <w:r w:rsidRPr="00D07C6B">
        <w:rPr>
          <w:rFonts w:cs="CMU Serif" w:hint="eastAsia"/>
          <w:b/>
          <w:bCs/>
          <w:lang w:eastAsia="zh-CN"/>
        </w:rPr>
        <w:t xml:space="preserve"> =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2.36 eV</w:t>
      </w:r>
    </w:p>
    <w:p w14:paraId="34F5567B" w14:textId="77777777" w:rsidR="00624ADE" w:rsidRPr="00D07C6B" w:rsidRDefault="00624ADE" w:rsidP="00624ADE">
      <w:pPr>
        <w:autoSpaceDE w:val="0"/>
        <w:autoSpaceDN w:val="0"/>
        <w:rPr>
          <w:rFonts w:cs="CMU Serif"/>
          <w:b/>
          <w:bCs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单一像素的激发阈值</w:t>
      </w:r>
      <w:r w:rsidRPr="00D07C6B">
        <w:rPr>
          <w:rFonts w:cs="CMU Serif" w:hint="eastAsia"/>
          <w:b/>
          <w:bCs/>
          <w:lang w:eastAsia="zh-CN"/>
        </w:rPr>
        <w:t xml:space="preserve"> =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250</w:t>
      </w:r>
      <w:r w:rsidRPr="00D07C6B">
        <w:rPr>
          <w:rFonts w:cs="CMU Serif" w:hint="eastAsia"/>
          <w:b/>
          <w:bCs/>
          <w:lang w:eastAsia="zh-CN"/>
        </w:rPr>
        <w:t>对</w:t>
      </w:r>
    </w:p>
    <w:p w14:paraId="43036E05" w14:textId="77777777" w:rsidR="00C172F6" w:rsidRDefault="00624ADE" w:rsidP="00624ADE">
      <w:pPr>
        <w:autoSpaceDE w:val="0"/>
        <w:autoSpaceDN w:val="0"/>
        <w:rPr>
          <w:rFonts w:cs="CMU Serif"/>
          <w:lang w:eastAsia="zh-CN"/>
        </w:rPr>
      </w:pPr>
      <w:r w:rsidRPr="00D07C6B">
        <w:rPr>
          <w:rFonts w:cs="CMU Serif" w:hint="eastAsia"/>
          <w:b/>
          <w:bCs/>
          <w:lang w:eastAsia="zh-CN"/>
        </w:rPr>
        <w:t>·硅对</w:t>
      </w:r>
      <w:r w:rsidRPr="00D07C6B">
        <w:rPr>
          <w:rFonts w:cs="CMU Serif" w:hint="eastAsia"/>
          <w:b/>
          <w:bCs/>
          <w:lang w:eastAsia="zh-CN"/>
        </w:rPr>
        <w:t>15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MeV</w:t>
      </w:r>
      <w:r w:rsidRPr="00D07C6B">
        <w:rPr>
          <w:rFonts w:cs="CMU Serif" w:hint="eastAsia"/>
          <w:b/>
          <w:bCs/>
          <w:lang w:eastAsia="zh-CN"/>
        </w:rPr>
        <w:t>电子的停止功率</w:t>
      </w:r>
      <w:r w:rsidRPr="00D07C6B">
        <w:rPr>
          <w:rFonts w:cs="CMU Serif" w:hint="eastAsia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＝</w:t>
      </w:r>
      <w:r w:rsidRPr="00D07C6B">
        <w:rPr>
          <w:rFonts w:cs="CMU Serif" w:hint="eastAsia"/>
          <w:b/>
          <w:bCs/>
          <w:lang w:eastAsia="zh-CN"/>
        </w:rPr>
        <w:t xml:space="preserve"> 3.012</w:t>
      </w:r>
      <w:r w:rsidRPr="00D07C6B">
        <w:rPr>
          <w:rFonts w:cs="CMU Serif"/>
          <w:b/>
          <w:bCs/>
          <w:lang w:eastAsia="zh-CN"/>
        </w:rPr>
        <w:t xml:space="preserve"> </w:t>
      </w:r>
      <w:r w:rsidRPr="00D07C6B">
        <w:rPr>
          <w:rFonts w:cs="CMU Serif" w:hint="eastAsia"/>
          <w:b/>
          <w:bCs/>
          <w:lang w:eastAsia="zh-CN"/>
        </w:rPr>
        <w:t>MeV g</w:t>
      </w:r>
      <w:r w:rsidRPr="00D07C6B">
        <w:rPr>
          <w:rFonts w:cs="CMU Serif"/>
          <w:b/>
          <w:bCs/>
          <w:vertAlign w:val="superscript"/>
          <w:lang w:eastAsia="zh-CN"/>
        </w:rPr>
        <w:t>–</w:t>
      </w:r>
      <w:r w:rsidRPr="00D07C6B">
        <w:rPr>
          <w:rFonts w:cs="CMU Serif" w:hint="eastAsia"/>
          <w:b/>
          <w:bCs/>
          <w:vertAlign w:val="superscript"/>
          <w:lang w:eastAsia="zh-CN"/>
        </w:rPr>
        <w:t>1</w:t>
      </w:r>
      <w:r w:rsidRPr="00D07C6B">
        <w:rPr>
          <w:rFonts w:cs="CMU Serif" w:hint="eastAsia"/>
          <w:b/>
          <w:bCs/>
          <w:lang w:eastAsia="zh-CN"/>
        </w:rPr>
        <w:t xml:space="preserve"> cm</w:t>
      </w:r>
      <w:r w:rsidRPr="00D07C6B">
        <w:rPr>
          <w:rFonts w:cs="CMU Serif"/>
          <w:b/>
          <w:bCs/>
          <w:vertAlign w:val="superscript"/>
          <w:lang w:eastAsia="zh-CN"/>
        </w:rPr>
        <w:t>–</w:t>
      </w:r>
      <w:r w:rsidRPr="00D07C6B">
        <w:rPr>
          <w:rFonts w:cs="CMU Serif" w:hint="eastAsia"/>
          <w:b/>
          <w:bCs/>
          <w:vertAlign w:val="superscript"/>
          <w:lang w:eastAsia="zh-CN"/>
        </w:rPr>
        <w:t>2</w:t>
      </w:r>
    </w:p>
    <w:p w14:paraId="75A09EA3" w14:textId="77777777" w:rsidR="00C172F6" w:rsidRDefault="00C172F6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C172F6">
        <w:rPr>
          <w:rFonts w:cs="CMU Serif" w:hint="eastAsia"/>
          <w:noProof/>
          <w:lang w:eastAsia="zh-CN"/>
        </w:rPr>
        <w:drawing>
          <wp:inline distT="0" distB="0" distL="0" distR="0" wp14:anchorId="1C1DB40C" wp14:editId="3A90F5BF">
            <wp:extent cx="3915219" cy="2658140"/>
            <wp:effectExtent l="0" t="0" r="952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645" cy="2665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2D7D7" w14:textId="77777777" w:rsidR="00C172F6" w:rsidRDefault="00C172F6" w:rsidP="00C172F6">
      <w:pPr>
        <w:autoSpaceDE w:val="0"/>
        <w:autoSpaceDN w:val="0"/>
        <w:rPr>
          <w:rFonts w:cs="CMU Serif"/>
          <w:lang w:eastAsia="zh-CN"/>
        </w:rPr>
      </w:pPr>
    </w:p>
    <w:p w14:paraId="584F1A10" w14:textId="77777777" w:rsidR="00D07C6B" w:rsidRDefault="00D07C6B" w:rsidP="00C172F6">
      <w:pPr>
        <w:autoSpaceDE w:val="0"/>
        <w:autoSpaceDN w:val="0"/>
        <w:rPr>
          <w:rFonts w:eastAsia="思源宋体 CN" w:cs="CMU Serif"/>
          <w:b/>
          <w:lang w:eastAsia="zh-CN"/>
        </w:rPr>
      </w:pPr>
    </w:p>
    <w:p w14:paraId="6DA7B22C" w14:textId="77777777" w:rsidR="00C172F6" w:rsidRPr="00D07C6B" w:rsidRDefault="00C172F6" w:rsidP="00C172F6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 w:hint="eastAsia"/>
          <w:b/>
          <w:sz w:val="28"/>
          <w:lang w:eastAsia="zh-CN"/>
        </w:rPr>
        <w:t xml:space="preserve">14. </w:t>
      </w:r>
      <w:r w:rsidR="00624ADE" w:rsidRPr="00D07C6B">
        <w:rPr>
          <w:rFonts w:eastAsia="思源宋体 CN" w:cs="CMU Serif" w:hint="eastAsia"/>
          <w:b/>
          <w:sz w:val="28"/>
          <w:lang w:eastAsia="zh-CN"/>
        </w:rPr>
        <w:t>金星</w:t>
      </w:r>
      <w:r w:rsidR="00624ADE" w:rsidRPr="00D07C6B">
        <w:rPr>
          <w:rFonts w:eastAsia="思源宋体 CN" w:cs="CMU Serif" w:hint="eastAsia"/>
          <w:b/>
          <w:sz w:val="28"/>
          <w:lang w:eastAsia="zh-CN"/>
        </w:rPr>
        <w:t>-2</w:t>
      </w:r>
      <w:r w:rsidR="00624ADE" w:rsidRPr="00D07C6B">
        <w:rPr>
          <w:rFonts w:eastAsia="思源宋体 CN" w:cs="CMU Serif" w:hint="eastAsia"/>
          <w:b/>
          <w:sz w:val="28"/>
          <w:lang w:eastAsia="zh-CN"/>
        </w:rPr>
        <w:t>的形成</w:t>
      </w:r>
    </w:p>
    <w:p w14:paraId="556B446F" w14:textId="48CCE58F" w:rsidR="00C172F6" w:rsidRDefault="00624AD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bookmarkStart w:id="0" w:name="_Hlk133746372"/>
      <w:r w:rsidRPr="00624ADE">
        <w:rPr>
          <w:rFonts w:cs="CMU Serif" w:hint="eastAsia"/>
          <w:lang w:eastAsia="zh-CN"/>
        </w:rPr>
        <w:t>一颗质量为</w:t>
      </w:r>
      <w:r>
        <w:rPr>
          <w:rFonts w:cs="CMU Serif" w:hint="eastAsia"/>
          <w:i/>
          <w:lang w:eastAsia="zh-CN"/>
        </w:rPr>
        <w:sym w:font="Euclid Symbol" w:char="F061"/>
      </w:r>
      <w:r w:rsidRPr="00624ADE">
        <w:rPr>
          <w:rFonts w:cs="CMU Serif" w:hint="eastAsia"/>
          <w:i/>
          <w:lang w:eastAsia="zh-CN"/>
        </w:rPr>
        <w:t>m</w:t>
      </w:r>
      <w:r w:rsidRPr="00624ADE">
        <w:rPr>
          <w:rFonts w:cs="CMU Serif" w:hint="eastAsia"/>
          <w:lang w:eastAsia="zh-CN"/>
        </w:rPr>
        <w:t>的彗星在径向上向太阳飞去</w:t>
      </w:r>
      <w:r>
        <w:rPr>
          <w:rFonts w:cs="CMU Serif" w:hint="eastAsia"/>
          <w:lang w:eastAsia="zh-CN"/>
        </w:rPr>
        <w:t>(</w:t>
      </w:r>
      <w:r>
        <w:rPr>
          <w:rFonts w:cs="CMU Serif"/>
          <w:lang w:eastAsia="zh-CN"/>
        </w:rPr>
        <w:t>“</w:t>
      </w:r>
      <w:r w:rsidRPr="00624ADE">
        <w:rPr>
          <w:rFonts w:cs="CMU Serif" w:hint="eastAsia"/>
          <w:lang w:eastAsia="zh-CN"/>
        </w:rPr>
        <w:t>坠落</w:t>
      </w:r>
      <w:r>
        <w:rPr>
          <w:rFonts w:cs="CMU Serif"/>
          <w:lang w:eastAsia="zh-CN"/>
        </w:rPr>
        <w:t>”</w:t>
      </w:r>
      <w:r>
        <w:rPr>
          <w:rFonts w:cs="CMU Serif" w:hint="eastAsia"/>
          <w:lang w:eastAsia="zh-CN"/>
        </w:rPr>
        <w:t>).</w:t>
      </w:r>
      <w:r>
        <w:rPr>
          <w:rFonts w:cs="CMU Serif"/>
          <w:lang w:eastAsia="zh-CN"/>
        </w:rPr>
        <w:t xml:space="preserve"> </w:t>
      </w:r>
      <w:r w:rsidR="00334134">
        <w:rPr>
          <w:rFonts w:cs="CMU Serif" w:hint="eastAsia"/>
          <w:lang w:eastAsia="zh-CN"/>
        </w:rPr>
        <w:t>已知</w:t>
      </w:r>
      <w:r w:rsidRPr="00624ADE">
        <w:rPr>
          <w:rFonts w:cs="CMU Serif" w:hint="eastAsia"/>
          <w:lang w:eastAsia="zh-CN"/>
        </w:rPr>
        <w:t>彗星的总机械能为零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彗星撞上了质量为</w:t>
      </w:r>
      <w:r w:rsidRPr="00624ADE">
        <w:rPr>
          <w:rFonts w:cs="CMU Serif" w:hint="eastAsia"/>
          <w:i/>
          <w:lang w:eastAsia="zh-CN"/>
        </w:rPr>
        <w:t>m</w:t>
      </w:r>
      <w:r w:rsidRPr="00624ADE">
        <w:rPr>
          <w:rFonts w:cs="CMU Serif" w:hint="eastAsia"/>
          <w:lang w:eastAsia="zh-CN"/>
        </w:rPr>
        <w:t>的金星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我们进一步假设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在碰撞之前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金星的轨道是半径为</w:t>
      </w:r>
      <w:r w:rsidRPr="00624ADE">
        <w:rPr>
          <w:rFonts w:cs="CMU Serif" w:hint="eastAsia"/>
          <w:i/>
          <w:lang w:eastAsia="zh-CN"/>
        </w:rPr>
        <w:t>R</w:t>
      </w:r>
      <w:r w:rsidRPr="00624ADE">
        <w:rPr>
          <w:rFonts w:cs="CMU Serif" w:hint="eastAsia"/>
          <w:vertAlign w:val="subscript"/>
          <w:lang w:eastAsia="zh-CN"/>
        </w:rPr>
        <w:t>0</w:t>
      </w:r>
      <w:r w:rsidRPr="00624ADE">
        <w:rPr>
          <w:rFonts w:cs="CMU Serif" w:hint="eastAsia"/>
          <w:lang w:eastAsia="zh-CN"/>
        </w:rPr>
        <w:t>的圆形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碰撞后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彗星和金星形成一个单一的物体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624ADE">
        <w:rPr>
          <w:rFonts w:cs="CMU Serif" w:hint="eastAsia"/>
          <w:lang w:eastAsia="zh-CN"/>
        </w:rPr>
        <w:t>称为</w:t>
      </w:r>
      <w:r>
        <w:rPr>
          <w:rFonts w:cs="CMU Serif"/>
          <w:lang w:eastAsia="zh-CN"/>
        </w:rPr>
        <w:t>“</w:t>
      </w:r>
      <w:r w:rsidRPr="00624ADE">
        <w:rPr>
          <w:rFonts w:cs="CMU Serif" w:hint="eastAsia"/>
          <w:lang w:eastAsia="zh-CN"/>
        </w:rPr>
        <w:t>金星</w:t>
      </w:r>
      <w:r w:rsidRPr="00624ADE">
        <w:rPr>
          <w:rFonts w:cs="CMU Serif" w:hint="eastAsia"/>
          <w:lang w:eastAsia="zh-CN"/>
        </w:rPr>
        <w:t>-2</w:t>
      </w:r>
      <w:r>
        <w:rPr>
          <w:rFonts w:cs="CMU Serif"/>
          <w:lang w:eastAsia="zh-CN"/>
        </w:rPr>
        <w:t>”</w:t>
      </w:r>
      <w:r>
        <w:rPr>
          <w:rFonts w:cs="CMU Serif" w:hint="eastAsia"/>
          <w:lang w:eastAsia="zh-CN"/>
        </w:rPr>
        <w:t>.</w:t>
      </w:r>
    </w:p>
    <w:bookmarkEnd w:id="0"/>
    <w:p w14:paraId="0F2D394F" w14:textId="77777777" w:rsidR="00D07C6B" w:rsidRDefault="00D07C6B" w:rsidP="00D07C6B">
      <w:pPr>
        <w:autoSpaceDE w:val="0"/>
        <w:autoSpaceDN w:val="0"/>
        <w:jc w:val="center"/>
        <w:rPr>
          <w:rFonts w:cs="CMU Serif"/>
          <w:lang w:eastAsia="zh-CN"/>
        </w:rPr>
      </w:pPr>
    </w:p>
    <w:p w14:paraId="54FC3D27" w14:textId="77777777" w:rsidR="00C172F6" w:rsidRDefault="00C172F6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C172F6">
        <w:rPr>
          <w:rFonts w:cs="CMU Serif" w:hint="eastAsia"/>
          <w:noProof/>
          <w:lang w:eastAsia="zh-CN"/>
        </w:rPr>
        <w:drawing>
          <wp:inline distT="0" distB="0" distL="0" distR="0" wp14:anchorId="66307282" wp14:editId="6BA5C20F">
            <wp:extent cx="2933759" cy="2073349"/>
            <wp:effectExtent l="0" t="0" r="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463" cy="2076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2D682" w14:textId="77777777" w:rsidR="00D07C6B" w:rsidRDefault="00D07C6B" w:rsidP="00D07C6B">
      <w:pPr>
        <w:autoSpaceDE w:val="0"/>
        <w:autoSpaceDN w:val="0"/>
        <w:jc w:val="center"/>
        <w:rPr>
          <w:rFonts w:cs="CMU Serif"/>
          <w:lang w:eastAsia="zh-CN"/>
        </w:rPr>
      </w:pPr>
    </w:p>
    <w:p w14:paraId="2CAC3529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 w:hint="eastAsia"/>
          <w:b/>
          <w:lang w:eastAsia="zh-CN"/>
        </w:rPr>
        <w:t>14.1</w:t>
      </w:r>
      <w:r>
        <w:rPr>
          <w:rFonts w:cs="CMU Serif" w:hint="eastAsia"/>
          <w:lang w:eastAsia="zh-CN"/>
        </w:rPr>
        <w:t xml:space="preserve"> </w:t>
      </w:r>
      <w:bookmarkStart w:id="1" w:name="_Hlk133746493"/>
      <w:r w:rsidR="00594AB2" w:rsidRPr="00594AB2">
        <w:rPr>
          <w:rFonts w:cs="CMU Serif" w:hint="eastAsia"/>
          <w:lang w:eastAsia="zh-CN"/>
        </w:rPr>
        <w:t>用</w:t>
      </w:r>
      <w:r w:rsidR="00594AB2" w:rsidRPr="00594AB2">
        <w:rPr>
          <w:rFonts w:cs="CMU Serif" w:hint="eastAsia"/>
          <w:i/>
          <w:lang w:eastAsia="zh-CN"/>
        </w:rPr>
        <w:t>M</w:t>
      </w:r>
      <w:r w:rsidR="00594AB2" w:rsidRPr="00594AB2">
        <w:rPr>
          <w:rFonts w:cs="CMU Serif" w:hint="eastAsia"/>
          <w:vertAlign w:val="subscript"/>
          <w:lang w:eastAsia="zh-CN"/>
        </w:rPr>
        <w:t>sun</w:t>
      </w:r>
      <w:r w:rsidR="00594AB2" w:rsidRPr="00594AB2">
        <w:rPr>
          <w:rFonts w:cs="CMU Serif" w:hint="eastAsia"/>
          <w:lang w:eastAsia="zh-CN"/>
        </w:rPr>
        <w:t>和</w:t>
      </w:r>
      <w:r w:rsidR="00594AB2" w:rsidRPr="00594AB2">
        <w:rPr>
          <w:rFonts w:cs="CMU Serif" w:hint="eastAsia"/>
          <w:i/>
          <w:lang w:eastAsia="zh-CN"/>
        </w:rPr>
        <w:t>R</w:t>
      </w:r>
      <w:r w:rsidR="00594AB2" w:rsidRPr="00594AB2">
        <w:rPr>
          <w:rFonts w:cs="CMU Serif" w:hint="eastAsia"/>
          <w:vertAlign w:val="subscript"/>
          <w:lang w:eastAsia="zh-CN"/>
        </w:rPr>
        <w:t>0</w:t>
      </w:r>
      <w:r w:rsidR="00594AB2" w:rsidRPr="00594AB2">
        <w:rPr>
          <w:rFonts w:cs="CMU Serif" w:hint="eastAsia"/>
          <w:lang w:eastAsia="zh-CN"/>
        </w:rPr>
        <w:t>求出金星碰撞前的轨道速度</w:t>
      </w:r>
      <w:r w:rsidR="00594AB2" w:rsidRPr="00594AB2">
        <w:rPr>
          <w:rFonts w:cs="CMU Serif" w:hint="eastAsia"/>
          <w:i/>
          <w:lang w:eastAsia="zh-CN"/>
        </w:rPr>
        <w:t>v</w:t>
      </w:r>
      <w:r w:rsidR="00594AB2" w:rsidRPr="00594AB2">
        <w:rPr>
          <w:rFonts w:cs="CMU Serif" w:hint="eastAsia"/>
          <w:vertAlign w:val="subscript"/>
          <w:lang w:eastAsia="zh-CN"/>
        </w:rPr>
        <w:t>0</w:t>
      </w:r>
      <w:r w:rsidR="00594AB2" w:rsidRPr="00594AB2">
        <w:rPr>
          <w:rFonts w:cs="CMU Serif" w:hint="eastAsia"/>
          <w:lang w:eastAsia="zh-CN"/>
        </w:rPr>
        <w:t>的表达式</w:t>
      </w:r>
      <w:bookmarkEnd w:id="1"/>
      <w:r w:rsidR="00594AB2">
        <w:rPr>
          <w:rFonts w:cs="CMU Serif" w:hint="eastAsia"/>
          <w:lang w:eastAsia="zh-CN"/>
        </w:rPr>
        <w:t>.</w:t>
      </w:r>
    </w:p>
    <w:p w14:paraId="65802A27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00DE0638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2</w:t>
      </w:r>
      <w:r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找</w:t>
      </w:r>
      <w:bookmarkStart w:id="2" w:name="_Hlk133746515"/>
      <w:r w:rsidR="00594AB2" w:rsidRPr="00594AB2">
        <w:rPr>
          <w:rFonts w:cs="CMU Serif" w:hint="eastAsia"/>
          <w:lang w:eastAsia="zh-CN"/>
        </w:rPr>
        <w:t>出金星在与彗星碰撞前在其轨道上的总机械能的表达式</w:t>
      </w:r>
      <w:r w:rsidR="00594AB2">
        <w:rPr>
          <w:rFonts w:cs="CMU Serif" w:hint="eastAsia"/>
          <w:lang w:eastAsia="zh-CN"/>
        </w:rPr>
        <w:t>.</w:t>
      </w:r>
      <w:bookmarkEnd w:id="2"/>
    </w:p>
    <w:p w14:paraId="60A142F8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25931FE1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3</w:t>
      </w:r>
      <w:r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找</w:t>
      </w:r>
      <w:bookmarkStart w:id="3" w:name="_Hlk133746541"/>
      <w:r w:rsidR="00594AB2" w:rsidRPr="00594AB2">
        <w:rPr>
          <w:rFonts w:cs="CMU Serif" w:hint="eastAsia"/>
          <w:lang w:eastAsia="zh-CN"/>
        </w:rPr>
        <w:t>出</w:t>
      </w:r>
      <w:r w:rsidR="00594AB2">
        <w:rPr>
          <w:rFonts w:cs="CMU Serif"/>
          <w:lang w:eastAsia="zh-CN"/>
        </w:rPr>
        <w:t>“</w:t>
      </w:r>
      <w:r w:rsidR="00594AB2" w:rsidRPr="00594AB2">
        <w:rPr>
          <w:rFonts w:cs="CMU Serif" w:hint="eastAsia"/>
          <w:lang w:eastAsia="zh-CN"/>
        </w:rPr>
        <w:t>金星</w:t>
      </w:r>
      <w:r w:rsidR="00594AB2" w:rsidRPr="00594AB2">
        <w:rPr>
          <w:rFonts w:cs="CMU Serif" w:hint="eastAsia"/>
          <w:lang w:eastAsia="zh-CN"/>
        </w:rPr>
        <w:t>-2</w:t>
      </w:r>
      <w:r w:rsidR="00594AB2">
        <w:rPr>
          <w:rFonts w:cs="CMU Serif"/>
          <w:lang w:eastAsia="zh-CN"/>
        </w:rPr>
        <w:t>”</w:t>
      </w:r>
      <w:r w:rsidR="00594AB2" w:rsidRPr="00594AB2">
        <w:rPr>
          <w:rFonts w:cs="CMU Serif" w:hint="eastAsia"/>
          <w:lang w:eastAsia="zh-CN"/>
        </w:rPr>
        <w:t>在碰撞后的径向速度</w:t>
      </w:r>
      <w:r w:rsidR="00594AB2" w:rsidRPr="00594AB2">
        <w:rPr>
          <w:rFonts w:cs="CMU Serif" w:hint="eastAsia"/>
          <w:i/>
          <w:lang w:eastAsia="zh-CN"/>
        </w:rPr>
        <w:t>v</w:t>
      </w:r>
      <w:r w:rsidR="00594AB2" w:rsidRPr="00594AB2">
        <w:rPr>
          <w:rFonts w:cs="CMU Serif" w:hint="eastAsia"/>
          <w:vertAlign w:val="subscript"/>
          <w:lang w:eastAsia="zh-CN"/>
        </w:rPr>
        <w:t>r</w:t>
      </w:r>
      <w:r w:rsidR="00594AB2" w:rsidRPr="00594AB2">
        <w:rPr>
          <w:rFonts w:cs="CMU Serif" w:hint="eastAsia"/>
          <w:lang w:eastAsia="zh-CN"/>
        </w:rPr>
        <w:t>和角动量</w:t>
      </w:r>
      <w:r w:rsidR="00594AB2" w:rsidRPr="00594AB2">
        <w:rPr>
          <w:rFonts w:cs="CMU Serif" w:hint="eastAsia"/>
          <w:i/>
          <w:lang w:eastAsia="zh-CN"/>
        </w:rPr>
        <w:t>L</w:t>
      </w:r>
      <w:r w:rsidR="00594AB2" w:rsidRPr="00594AB2">
        <w:rPr>
          <w:rFonts w:cs="CMU Serif" w:hint="eastAsia"/>
          <w:lang w:eastAsia="zh-CN"/>
        </w:rPr>
        <w:t>的表达式</w:t>
      </w:r>
      <w:r w:rsidR="00594AB2">
        <w:rPr>
          <w:rFonts w:cs="CMU Serif" w:hint="eastAsia"/>
          <w:lang w:eastAsia="zh-CN"/>
        </w:rPr>
        <w:t>.</w:t>
      </w:r>
      <w:bookmarkEnd w:id="3"/>
    </w:p>
    <w:p w14:paraId="183ABC61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20598D36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4</w:t>
      </w:r>
      <w:r>
        <w:rPr>
          <w:rFonts w:cs="CMU Serif"/>
          <w:lang w:eastAsia="zh-CN"/>
        </w:rPr>
        <w:t xml:space="preserve"> </w:t>
      </w:r>
      <w:r w:rsidR="00594AB2">
        <w:rPr>
          <w:rFonts w:cs="CMU Serif" w:hint="eastAsia"/>
          <w:lang w:eastAsia="zh-CN"/>
        </w:rPr>
        <w:t>找</w:t>
      </w:r>
      <w:bookmarkStart w:id="4" w:name="_Hlk133746579"/>
      <w:r w:rsidR="00594AB2">
        <w:rPr>
          <w:rFonts w:cs="CMU Serif" w:hint="eastAsia"/>
          <w:lang w:eastAsia="zh-CN"/>
        </w:rPr>
        <w:t>出组合</w:t>
      </w:r>
      <w:r w:rsidR="00594AB2" w:rsidRPr="00594AB2">
        <w:rPr>
          <w:rFonts w:cs="CMU Serif" w:hint="eastAsia"/>
          <w:lang w:eastAsia="zh-CN"/>
        </w:rPr>
        <w:t>体</w:t>
      </w:r>
      <w:r w:rsidR="00594AB2">
        <w:rPr>
          <w:rFonts w:cs="CMU Serif"/>
          <w:lang w:eastAsia="zh-CN"/>
        </w:rPr>
        <w:t>“</w:t>
      </w:r>
      <w:r w:rsidR="00594AB2" w:rsidRPr="00594AB2">
        <w:rPr>
          <w:rFonts w:cs="CMU Serif" w:hint="eastAsia"/>
          <w:lang w:eastAsia="zh-CN"/>
        </w:rPr>
        <w:t>金星</w:t>
      </w:r>
      <w:r w:rsidR="00594AB2" w:rsidRPr="00594AB2">
        <w:rPr>
          <w:rFonts w:cs="CMU Serif" w:hint="eastAsia"/>
          <w:lang w:eastAsia="zh-CN"/>
        </w:rPr>
        <w:t>-2</w:t>
      </w:r>
      <w:r w:rsidR="00594AB2">
        <w:rPr>
          <w:rFonts w:cs="CMU Serif"/>
          <w:lang w:eastAsia="zh-CN"/>
        </w:rPr>
        <w:t>”</w:t>
      </w:r>
      <w:r w:rsidR="00594AB2" w:rsidRPr="00594AB2">
        <w:rPr>
          <w:rFonts w:cs="CMU Serif" w:hint="eastAsia"/>
          <w:lang w:eastAsia="zh-CN"/>
        </w:rPr>
        <w:t>的机械能的表达式</w:t>
      </w:r>
      <w:r w:rsidR="00594AB2">
        <w:rPr>
          <w:rFonts w:cs="CMU Serif" w:hint="eastAsia"/>
          <w:lang w:eastAsia="zh-CN"/>
        </w:rPr>
        <w:t>,</w:t>
      </w:r>
      <w:r w:rsidR="00594AB2"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并用碰撞前的能量</w:t>
      </w:r>
      <w:r w:rsidR="00594AB2" w:rsidRPr="00594AB2">
        <w:rPr>
          <w:rFonts w:cs="CMU Serif" w:hint="eastAsia"/>
          <w:i/>
          <w:lang w:eastAsia="zh-CN"/>
        </w:rPr>
        <w:t>E</w:t>
      </w:r>
      <w:r w:rsidR="00594AB2" w:rsidRPr="00594AB2">
        <w:rPr>
          <w:rFonts w:cs="CMU Serif" w:hint="eastAsia"/>
          <w:i/>
          <w:vertAlign w:val="subscript"/>
          <w:lang w:eastAsia="zh-CN"/>
        </w:rPr>
        <w:t>i</w:t>
      </w:r>
      <w:r w:rsidR="00594AB2" w:rsidRPr="00594AB2">
        <w:rPr>
          <w:rFonts w:cs="CMU Serif" w:hint="eastAsia"/>
          <w:lang w:eastAsia="zh-CN"/>
        </w:rPr>
        <w:t>和</w:t>
      </w:r>
      <w:r w:rsidR="00594AB2">
        <w:rPr>
          <w:rFonts w:cs="CMU Serif" w:hint="eastAsia"/>
          <w:i/>
          <w:lang w:eastAsia="zh-CN"/>
        </w:rPr>
        <w:sym w:font="Euclid Symbol" w:char="F061"/>
      </w:r>
      <w:r w:rsidR="00594AB2" w:rsidRPr="00594AB2">
        <w:rPr>
          <w:rFonts w:cs="CMU Serif" w:hint="eastAsia"/>
          <w:lang w:eastAsia="zh-CN"/>
        </w:rPr>
        <w:t>来表示</w:t>
      </w:r>
      <w:r w:rsidR="00594AB2">
        <w:rPr>
          <w:rFonts w:cs="CMU Serif" w:hint="eastAsia"/>
          <w:lang w:eastAsia="zh-CN"/>
        </w:rPr>
        <w:t>.</w:t>
      </w:r>
      <w:bookmarkEnd w:id="4"/>
    </w:p>
    <w:p w14:paraId="268B1E65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4219D0FF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 xml:space="preserve">14.5 </w:t>
      </w:r>
      <w:bookmarkStart w:id="5" w:name="_Hlk133746607"/>
      <w:r w:rsidR="00594AB2" w:rsidRPr="00594AB2">
        <w:rPr>
          <w:rFonts w:cs="CMU Serif" w:hint="eastAsia"/>
          <w:lang w:eastAsia="zh-CN"/>
        </w:rPr>
        <w:t>证明</w:t>
      </w:r>
      <w:r w:rsidR="00594AB2">
        <w:rPr>
          <w:rFonts w:cs="CMU Serif"/>
          <w:lang w:eastAsia="zh-CN"/>
        </w:rPr>
        <w:t>“</w:t>
      </w:r>
      <w:r w:rsidR="00594AB2" w:rsidRPr="00594AB2">
        <w:rPr>
          <w:rFonts w:cs="CMU Serif" w:hint="eastAsia"/>
          <w:lang w:eastAsia="zh-CN"/>
        </w:rPr>
        <w:t>金星</w:t>
      </w:r>
      <w:r w:rsidR="00594AB2" w:rsidRPr="00594AB2">
        <w:rPr>
          <w:rFonts w:cs="CMU Serif" w:hint="eastAsia"/>
          <w:lang w:eastAsia="zh-CN"/>
        </w:rPr>
        <w:t>-2</w:t>
      </w:r>
      <w:r w:rsidR="00594AB2">
        <w:rPr>
          <w:rFonts w:cs="CMU Serif"/>
          <w:lang w:eastAsia="zh-CN"/>
        </w:rPr>
        <w:t>”</w:t>
      </w:r>
      <w:r w:rsidR="00594AB2" w:rsidRPr="00594AB2">
        <w:rPr>
          <w:rFonts w:cs="CMU Serif" w:hint="eastAsia"/>
          <w:lang w:eastAsia="zh-CN"/>
        </w:rPr>
        <w:t>的碰撞后轨道是椭圆的</w:t>
      </w:r>
      <w:r w:rsidR="00594AB2">
        <w:rPr>
          <w:rFonts w:cs="CMU Serif" w:hint="eastAsia"/>
          <w:lang w:eastAsia="zh-CN"/>
        </w:rPr>
        <w:t>,</w:t>
      </w:r>
      <w:r w:rsidR="00594AB2"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并确定该轨道的半长轴</w:t>
      </w:r>
      <w:r w:rsidR="00594AB2">
        <w:rPr>
          <w:rFonts w:cs="CMU Serif" w:hint="eastAsia"/>
          <w:lang w:eastAsia="zh-CN"/>
        </w:rPr>
        <w:t>.</w:t>
      </w:r>
      <w:bookmarkEnd w:id="5"/>
    </w:p>
    <w:p w14:paraId="7373AB56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3781073E" w14:textId="3DA66B7D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6</w:t>
      </w:r>
      <w:r>
        <w:rPr>
          <w:rFonts w:cs="CMU Serif"/>
          <w:lang w:eastAsia="zh-CN"/>
        </w:rPr>
        <w:t xml:space="preserve"> </w:t>
      </w:r>
      <w:bookmarkStart w:id="6" w:name="_Hlk133746619"/>
      <w:r w:rsidR="00594AB2" w:rsidRPr="00594AB2">
        <w:rPr>
          <w:rFonts w:cs="CMU Serif" w:hint="eastAsia"/>
          <w:lang w:eastAsia="zh-CN"/>
        </w:rPr>
        <w:t>确定</w:t>
      </w:r>
      <w:r w:rsidR="00594AB2">
        <w:rPr>
          <w:rFonts w:cs="CMU Serif"/>
          <w:lang w:eastAsia="zh-CN"/>
        </w:rPr>
        <w:t>“</w:t>
      </w:r>
      <w:r w:rsidR="00594AB2" w:rsidRPr="00594AB2">
        <w:rPr>
          <w:rFonts w:cs="CMU Serif" w:hint="eastAsia"/>
          <w:lang w:eastAsia="zh-CN"/>
        </w:rPr>
        <w:t>金星</w:t>
      </w:r>
      <w:r w:rsidR="00594AB2" w:rsidRPr="00594AB2">
        <w:rPr>
          <w:rFonts w:cs="CMU Serif" w:hint="eastAsia"/>
          <w:lang w:eastAsia="zh-CN"/>
        </w:rPr>
        <w:t>-2</w:t>
      </w:r>
      <w:r w:rsidR="00594AB2">
        <w:rPr>
          <w:rFonts w:cs="CMU Serif"/>
          <w:lang w:eastAsia="zh-CN"/>
        </w:rPr>
        <w:t>”</w:t>
      </w:r>
      <w:r w:rsidR="00334134">
        <w:rPr>
          <w:rFonts w:cs="CMU Serif" w:hint="eastAsia"/>
          <w:lang w:eastAsia="zh-CN"/>
        </w:rPr>
        <w:t>上</w:t>
      </w:r>
      <w:r w:rsidR="00594AB2" w:rsidRPr="00594AB2">
        <w:rPr>
          <w:rFonts w:cs="CMU Serif" w:hint="eastAsia"/>
          <w:lang w:eastAsia="zh-CN"/>
        </w:rPr>
        <w:t>的居民的</w:t>
      </w:r>
      <w:r w:rsidR="00334134">
        <w:rPr>
          <w:rFonts w:cs="CMU Serif" w:hint="eastAsia"/>
          <w:lang w:eastAsia="zh-CN"/>
        </w:rPr>
        <w:t>一</w:t>
      </w:r>
      <w:r w:rsidR="00594AB2" w:rsidRPr="00594AB2">
        <w:rPr>
          <w:rFonts w:cs="CMU Serif" w:hint="eastAsia"/>
          <w:lang w:eastAsia="zh-CN"/>
        </w:rPr>
        <w:t>年</w:t>
      </w:r>
      <w:r w:rsidR="00594AB2">
        <w:rPr>
          <w:rFonts w:cs="CMU Serif" w:hint="eastAsia"/>
          <w:lang w:eastAsia="zh-CN"/>
        </w:rPr>
        <w:t>长</w:t>
      </w:r>
      <w:r w:rsidR="00334134">
        <w:rPr>
          <w:rFonts w:cs="CMU Serif" w:hint="eastAsia"/>
          <w:lang w:eastAsia="zh-CN"/>
        </w:rPr>
        <w:t>度</w:t>
      </w:r>
      <w:r w:rsidR="00594AB2" w:rsidRPr="00594AB2">
        <w:rPr>
          <w:rFonts w:cs="CMU Serif" w:hint="eastAsia"/>
          <w:lang w:eastAsia="zh-CN"/>
        </w:rPr>
        <w:t>是否因为与彗星的碰撞而被缩短或延长了</w:t>
      </w:r>
      <w:r w:rsidR="00594AB2">
        <w:rPr>
          <w:rFonts w:cs="CMU Serif" w:hint="eastAsia"/>
          <w:lang w:eastAsia="zh-CN"/>
        </w:rPr>
        <w:t>.</w:t>
      </w:r>
      <w:r w:rsidR="00594AB2"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写出金星</w:t>
      </w:r>
      <w:r w:rsidR="00594AB2" w:rsidRPr="00594AB2">
        <w:rPr>
          <w:rFonts w:cs="CMU Serif" w:hint="eastAsia"/>
          <w:lang w:eastAsia="zh-CN"/>
        </w:rPr>
        <w:t>2</w:t>
      </w:r>
      <w:r w:rsidR="00594AB2" w:rsidRPr="00594AB2">
        <w:rPr>
          <w:rFonts w:cs="CMU Serif" w:hint="eastAsia"/>
          <w:lang w:eastAsia="zh-CN"/>
        </w:rPr>
        <w:t>号和金星的周期之比</w:t>
      </w:r>
      <w:r w:rsidR="00594AB2">
        <w:rPr>
          <w:rFonts w:cs="CMU Serif" w:hint="eastAsia"/>
          <w:lang w:eastAsia="zh-CN"/>
        </w:rPr>
        <w:t>.</w:t>
      </w:r>
      <w:bookmarkEnd w:id="6"/>
    </w:p>
    <w:p w14:paraId="6BFF98E2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4798FB41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7</w:t>
      </w:r>
      <w:r>
        <w:rPr>
          <w:rFonts w:cs="CMU Serif"/>
          <w:lang w:eastAsia="zh-CN"/>
        </w:rPr>
        <w:t xml:space="preserve"> </w:t>
      </w:r>
      <w:bookmarkStart w:id="7" w:name="_Hlk133746657"/>
      <w:r w:rsidR="00594AB2">
        <w:rPr>
          <w:rFonts w:cs="CMU Serif" w:hint="eastAsia"/>
          <w:i/>
          <w:lang w:eastAsia="zh-CN"/>
        </w:rPr>
        <w:sym w:font="Euclid Symbol" w:char="F061"/>
      </w:r>
      <w:r w:rsidR="00594AB2" w:rsidRPr="00594AB2">
        <w:rPr>
          <w:rFonts w:cs="CMU Serif" w:hint="eastAsia"/>
          <w:lang w:eastAsia="zh-CN"/>
        </w:rPr>
        <w:t>的值应该是多少</w:t>
      </w:r>
      <w:r w:rsidR="00594AB2">
        <w:rPr>
          <w:rFonts w:cs="CMU Serif" w:hint="eastAsia"/>
          <w:lang w:eastAsia="zh-CN"/>
        </w:rPr>
        <w:t>,</w:t>
      </w:r>
      <w:r w:rsidR="00594AB2"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才能使金星</w:t>
      </w:r>
      <w:r w:rsidR="00594AB2" w:rsidRPr="00594AB2">
        <w:rPr>
          <w:rFonts w:cs="CMU Serif" w:hint="eastAsia"/>
          <w:lang w:eastAsia="zh-CN"/>
        </w:rPr>
        <w:t>-2</w:t>
      </w:r>
      <w:r w:rsidR="00594AB2" w:rsidRPr="00594AB2">
        <w:rPr>
          <w:rFonts w:cs="CMU Serif" w:hint="eastAsia"/>
          <w:lang w:eastAsia="zh-CN"/>
        </w:rPr>
        <w:t>号的碰撞后</w:t>
      </w:r>
      <w:r w:rsidR="00594AB2">
        <w:rPr>
          <w:rFonts w:cs="CMU Serif" w:hint="eastAsia"/>
          <w:lang w:eastAsia="zh-CN"/>
        </w:rPr>
        <w:t>坠入</w:t>
      </w:r>
      <w:r w:rsidR="00594AB2" w:rsidRPr="00594AB2">
        <w:rPr>
          <w:rFonts w:cs="CMU Serif" w:hint="eastAsia"/>
          <w:lang w:eastAsia="zh-CN"/>
        </w:rPr>
        <w:t>太阳</w:t>
      </w:r>
      <w:r w:rsidR="00594AB2">
        <w:rPr>
          <w:rFonts w:cs="CMU Serif" w:hint="eastAsia"/>
          <w:lang w:eastAsia="zh-CN"/>
        </w:rPr>
        <w:t>?</w:t>
      </w:r>
      <w:r w:rsidR="00594AB2">
        <w:rPr>
          <w:rFonts w:cs="CMU Serif"/>
          <w:lang w:eastAsia="zh-CN"/>
        </w:rPr>
        <w:t xml:space="preserve"> </w:t>
      </w:r>
      <w:r w:rsidR="00594AB2" w:rsidRPr="00594AB2">
        <w:rPr>
          <w:rFonts w:cs="CMU Serif" w:hint="eastAsia"/>
          <w:lang w:eastAsia="zh-CN"/>
        </w:rPr>
        <w:t>我们将其称为</w:t>
      </w:r>
      <w:r w:rsidR="00594AB2">
        <w:rPr>
          <w:rFonts w:cs="CMU Serif" w:hint="eastAsia"/>
          <w:i/>
          <w:lang w:eastAsia="zh-CN"/>
        </w:rPr>
        <w:sym w:font="Euclid Symbol" w:char="F061"/>
      </w:r>
      <w:r w:rsidR="00594AB2" w:rsidRPr="00594AB2">
        <w:rPr>
          <w:rFonts w:cs="CMU Serif" w:hint="eastAsia"/>
          <w:vertAlign w:val="subscript"/>
          <w:lang w:eastAsia="zh-CN"/>
        </w:rPr>
        <w:t>c</w:t>
      </w:r>
      <w:bookmarkEnd w:id="7"/>
    </w:p>
    <w:p w14:paraId="52EBCED8" w14:textId="77777777" w:rsidR="00D07C6B" w:rsidRDefault="00D07C6B" w:rsidP="00D07C6B">
      <w:pPr>
        <w:autoSpaceDE w:val="0"/>
        <w:autoSpaceDN w:val="0"/>
        <w:ind w:leftChars="200" w:left="992" w:hangingChars="250" w:hanging="552"/>
        <w:rPr>
          <w:rFonts w:cs="CMU Serif"/>
          <w:b/>
          <w:lang w:eastAsia="zh-CN"/>
        </w:rPr>
      </w:pPr>
    </w:p>
    <w:p w14:paraId="3B6B1354" w14:textId="77777777" w:rsidR="00C172F6" w:rsidRDefault="00C172F6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992" w:hangingChars="250" w:hanging="55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14.8</w:t>
      </w:r>
      <w:r>
        <w:rPr>
          <w:rFonts w:cs="CMU Serif"/>
          <w:lang w:eastAsia="zh-CN"/>
        </w:rPr>
        <w:t xml:space="preserve"> </w:t>
      </w:r>
      <w:bookmarkStart w:id="8" w:name="_Hlk133746675"/>
      <w:r w:rsidR="00E402D0" w:rsidRPr="00E402D0">
        <w:rPr>
          <w:rFonts w:cs="CMU Serif" w:hint="eastAsia"/>
          <w:lang w:eastAsia="zh-CN"/>
        </w:rPr>
        <w:t>一颗</w:t>
      </w:r>
      <w:r w:rsidR="00E402D0">
        <w:rPr>
          <w:rFonts w:cs="CMU Serif" w:hint="eastAsia"/>
          <w:i/>
          <w:lang w:eastAsia="zh-CN"/>
        </w:rPr>
        <w:sym w:font="Euclid Symbol" w:char="F061"/>
      </w:r>
      <w:r w:rsidR="00E402D0">
        <w:rPr>
          <w:rFonts w:cs="CMU Serif"/>
          <w:i/>
          <w:lang w:eastAsia="zh-CN"/>
        </w:rPr>
        <w:t xml:space="preserve"> </w:t>
      </w:r>
      <w:r w:rsidR="00E402D0" w:rsidRPr="00E402D0">
        <w:rPr>
          <w:rFonts w:cs="CMU Serif" w:hint="eastAsia"/>
          <w:lang w:eastAsia="zh-CN"/>
        </w:rPr>
        <w:t>=</w:t>
      </w:r>
      <w:r w:rsidR="00E402D0">
        <w:rPr>
          <w:rFonts w:cs="CMU Serif"/>
          <w:lang w:eastAsia="zh-CN"/>
        </w:rPr>
        <w:t xml:space="preserve"> </w:t>
      </w:r>
      <w:r w:rsidR="00E402D0">
        <w:rPr>
          <w:rFonts w:cs="CMU Serif"/>
          <w:i/>
          <w:lang w:eastAsia="zh-CN"/>
        </w:rPr>
        <w:sym w:font="Euclid Symbol" w:char="F061"/>
      </w:r>
      <w:r w:rsidR="00E402D0" w:rsidRPr="00E402D0">
        <w:rPr>
          <w:rFonts w:cs="CMU Serif" w:hint="eastAsia"/>
          <w:vertAlign w:val="subscript"/>
          <w:lang w:eastAsia="zh-CN"/>
        </w:rPr>
        <w:t>c</w:t>
      </w:r>
      <w:r w:rsidR="00E402D0" w:rsidRPr="00E402D0">
        <w:rPr>
          <w:rFonts w:cs="CMU Serif" w:hint="eastAsia"/>
          <w:lang w:eastAsia="zh-CN"/>
        </w:rPr>
        <w:t>的彗星与金星发生碰撞</w:t>
      </w:r>
      <w:r w:rsidR="00E402D0">
        <w:rPr>
          <w:rFonts w:cs="CMU Serif" w:hint="eastAsia"/>
          <w:lang w:eastAsia="zh-CN"/>
        </w:rPr>
        <w:t>.</w:t>
      </w:r>
      <w:r w:rsidR="00E402D0">
        <w:rPr>
          <w:rFonts w:cs="CMU Serif"/>
          <w:lang w:eastAsia="zh-CN"/>
        </w:rPr>
        <w:t xml:space="preserve"> </w:t>
      </w:r>
      <w:r w:rsidR="00E402D0" w:rsidRPr="00E402D0">
        <w:rPr>
          <w:rFonts w:cs="CMU Serif" w:hint="eastAsia"/>
          <w:lang w:eastAsia="zh-CN"/>
        </w:rPr>
        <w:t>计算碰撞后金星速度大小的变化百分比</w:t>
      </w:r>
      <w:r w:rsidR="00E402D0">
        <w:rPr>
          <w:rFonts w:cs="CMU Serif" w:hint="eastAsia"/>
          <w:lang w:eastAsia="zh-CN"/>
        </w:rPr>
        <w:t>(</w:t>
      </w:r>
      <w:r w:rsidR="00E402D0" w:rsidRPr="00E402D0">
        <w:rPr>
          <w:rFonts w:cs="CMU Serif" w:hint="eastAsia"/>
          <w:lang w:eastAsia="zh-CN"/>
        </w:rPr>
        <w:sym w:font="Euclid Symbol" w:char="F064"/>
      </w:r>
      <w:r w:rsidR="00E402D0" w:rsidRPr="00E402D0">
        <w:rPr>
          <w:rFonts w:cs="CMU Serif" w:hint="eastAsia"/>
          <w:i/>
          <w:lang w:eastAsia="zh-CN"/>
        </w:rPr>
        <w:t>v</w:t>
      </w:r>
      <w:r w:rsidR="00E402D0">
        <w:rPr>
          <w:rFonts w:cs="CMU Serif" w:hint="eastAsia"/>
          <w:lang w:eastAsia="zh-CN"/>
        </w:rPr>
        <w:t>)</w:t>
      </w:r>
      <w:r w:rsidR="00E402D0" w:rsidRPr="00E402D0">
        <w:rPr>
          <w:rFonts w:cs="CMU Serif" w:hint="eastAsia"/>
          <w:lang w:eastAsia="zh-CN"/>
        </w:rPr>
        <w:t>和速度矢量方向的变化</w:t>
      </w:r>
      <w:r w:rsidR="00E402D0">
        <w:rPr>
          <w:rFonts w:cs="CMU Serif" w:hint="eastAsia"/>
          <w:lang w:eastAsia="zh-CN"/>
        </w:rPr>
        <w:t>(</w:t>
      </w:r>
      <w:r w:rsidR="00E402D0">
        <w:rPr>
          <w:rFonts w:cs="CMU Serif" w:hint="eastAsia"/>
          <w:lang w:eastAsia="zh-CN"/>
        </w:rPr>
        <w:sym w:font="Euclid Symbol" w:char="F064"/>
      </w:r>
      <w:r w:rsidR="00E402D0">
        <w:rPr>
          <w:rFonts w:cs="CMU Serif" w:hint="eastAsia"/>
          <w:i/>
          <w:lang w:eastAsia="zh-CN"/>
        </w:rPr>
        <w:sym w:font="Euclid Symbol" w:char="F071"/>
      </w:r>
      <w:r w:rsidR="00E402D0">
        <w:rPr>
          <w:rFonts w:cs="CMU Serif" w:hint="eastAsia"/>
          <w:lang w:eastAsia="zh-CN"/>
        </w:rPr>
        <w:t>).</w:t>
      </w:r>
      <w:bookmarkEnd w:id="8"/>
    </w:p>
    <w:p w14:paraId="15D155B6" w14:textId="77777777" w:rsidR="00E402D0" w:rsidRDefault="00E402D0" w:rsidP="00C172F6">
      <w:pPr>
        <w:autoSpaceDE w:val="0"/>
        <w:autoSpaceDN w:val="0"/>
        <w:rPr>
          <w:rFonts w:cs="CMU Serif"/>
          <w:lang w:eastAsia="zh-CN"/>
        </w:rPr>
      </w:pPr>
    </w:p>
    <w:p w14:paraId="1AD1D294" w14:textId="77777777" w:rsidR="00D07C6B" w:rsidRDefault="00D07C6B" w:rsidP="00C172F6">
      <w:pPr>
        <w:autoSpaceDE w:val="0"/>
        <w:autoSpaceDN w:val="0"/>
        <w:rPr>
          <w:rFonts w:cs="CMU Serif"/>
          <w:lang w:eastAsia="zh-CN"/>
        </w:rPr>
      </w:pPr>
    </w:p>
    <w:p w14:paraId="7E8838BA" w14:textId="77777777" w:rsidR="00E402D0" w:rsidRPr="00D07C6B" w:rsidRDefault="00E402D0" w:rsidP="00C172F6">
      <w:pPr>
        <w:autoSpaceDE w:val="0"/>
        <w:autoSpaceDN w:val="0"/>
        <w:rPr>
          <w:rFonts w:cs="CMU Serif"/>
          <w:bCs/>
          <w:sz w:val="28"/>
          <w:lang w:eastAsia="zh-CN"/>
        </w:rPr>
      </w:pPr>
      <w:r w:rsidRPr="00D07C6B">
        <w:rPr>
          <w:rFonts w:eastAsia="思源宋体 CN" w:cs="CMU Serif"/>
          <w:b/>
          <w:sz w:val="28"/>
          <w:lang w:eastAsia="zh-CN"/>
        </w:rPr>
        <w:t xml:space="preserve">15. </w:t>
      </w:r>
      <w:r w:rsidRPr="00D07C6B">
        <w:rPr>
          <w:rFonts w:eastAsia="思源宋体 CN" w:cs="CMU Serif" w:hint="eastAsia"/>
          <w:b/>
          <w:sz w:val="28"/>
          <w:lang w:eastAsia="zh-CN"/>
        </w:rPr>
        <w:t>宇宙弦</w:t>
      </w:r>
    </w:p>
    <w:p w14:paraId="4AF523EB" w14:textId="77777777" w:rsidR="00E402D0" w:rsidRPr="00D07C6B" w:rsidRDefault="00E402D0" w:rsidP="00D07C6B">
      <w:pPr>
        <w:autoSpaceDE w:val="0"/>
        <w:autoSpaceDN w:val="0"/>
        <w:ind w:leftChars="200" w:left="440"/>
        <w:rPr>
          <w:rFonts w:ascii="思源宋体 CN" w:eastAsia="思源宋体 CN" w:hAnsi="思源宋体 CN" w:cs="CMU Serif"/>
          <w:b/>
          <w:bCs/>
          <w:lang w:eastAsia="zh-CN"/>
        </w:rPr>
      </w:pPr>
      <w:r w:rsidRPr="00D07C6B">
        <w:rPr>
          <w:rFonts w:ascii="思源宋体 CN" w:eastAsia="思源宋体 CN" w:hAnsi="思源宋体 CN" w:cs="CMU Serif" w:hint="eastAsia"/>
          <w:b/>
          <w:bCs/>
          <w:lang w:eastAsia="zh-CN"/>
        </w:rPr>
        <w:t>简介</w:t>
      </w:r>
    </w:p>
    <w:p w14:paraId="396FBB06" w14:textId="77777777" w:rsidR="00E402D0" w:rsidRDefault="00E402D0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E402D0">
        <w:rPr>
          <w:rFonts w:cs="CMU Serif" w:hint="eastAsia"/>
          <w:bCs/>
          <w:lang w:eastAsia="zh-CN"/>
        </w:rPr>
        <w:t>根据我们目前的理解</w:t>
      </w:r>
      <w:r>
        <w:rPr>
          <w:rFonts w:cs="CMU Serif" w:hint="eastAsia"/>
          <w:bCs/>
          <w:lang w:eastAsia="zh-CN"/>
        </w:rPr>
        <w:t>,</w:t>
      </w:r>
      <w:r>
        <w:rPr>
          <w:rFonts w:cs="CMU Serif"/>
          <w:bCs/>
          <w:lang w:eastAsia="zh-CN"/>
        </w:rPr>
        <w:t xml:space="preserve"> </w:t>
      </w:r>
      <w:r w:rsidRPr="00E402D0">
        <w:rPr>
          <w:rFonts w:cs="CMU Serif" w:hint="eastAsia"/>
          <w:bCs/>
          <w:lang w:eastAsia="zh-CN"/>
        </w:rPr>
        <w:t>在大爆炸之后</w:t>
      </w:r>
      <w:r>
        <w:rPr>
          <w:rFonts w:cs="CMU Serif" w:hint="eastAsia"/>
          <w:bCs/>
          <w:lang w:eastAsia="zh-CN"/>
        </w:rPr>
        <w:t>,</w:t>
      </w:r>
      <w:r>
        <w:rPr>
          <w:rFonts w:cs="CMU Serif"/>
          <w:bCs/>
          <w:lang w:eastAsia="zh-CN"/>
        </w:rPr>
        <w:t xml:space="preserve"> </w:t>
      </w:r>
      <w:r w:rsidRPr="00E402D0">
        <w:rPr>
          <w:rFonts w:cs="CMU Serif" w:hint="eastAsia"/>
          <w:bCs/>
          <w:lang w:eastAsia="zh-CN"/>
        </w:rPr>
        <w:t>当宇宙非常热的时候</w:t>
      </w:r>
      <w:r>
        <w:rPr>
          <w:rFonts w:cs="CMU Serif" w:hint="eastAsia"/>
          <w:bCs/>
          <w:lang w:eastAsia="zh-CN"/>
        </w:rPr>
        <w:t>,</w:t>
      </w:r>
      <w:r>
        <w:rPr>
          <w:rFonts w:cs="CMU Serif"/>
          <w:bCs/>
          <w:lang w:eastAsia="zh-CN"/>
        </w:rPr>
        <w:t xml:space="preserve"> </w:t>
      </w:r>
      <w:r w:rsidRPr="00E402D0">
        <w:rPr>
          <w:rFonts w:cs="CMU Serif" w:hint="eastAsia"/>
          <w:bCs/>
          <w:lang w:eastAsia="zh-CN"/>
        </w:rPr>
        <w:t>电磁力、强核力以及弱核力被统一为一种大统一力</w:t>
      </w:r>
      <w:r>
        <w:rPr>
          <w:rFonts w:cs="CMU Serif" w:hint="eastAsia"/>
          <w:bCs/>
          <w:lang w:eastAsia="zh-CN"/>
        </w:rPr>
        <w:t>.</w:t>
      </w:r>
    </w:p>
    <w:p w14:paraId="0E66A80E" w14:textId="77777777" w:rsidR="00E402D0" w:rsidRDefault="00E402D0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E402D0">
        <w:rPr>
          <w:rFonts w:cs="CMU Serif" w:hint="eastAsia"/>
          <w:lang w:eastAsia="zh-CN"/>
        </w:rPr>
        <w:t>当宇宙冷却到</w:t>
      </w:r>
      <w:r w:rsidRPr="00E402D0">
        <w:rPr>
          <w:rFonts w:cs="CMU Serif" w:hint="eastAsia"/>
          <w:i/>
          <w:lang w:eastAsia="zh-CN"/>
        </w:rPr>
        <w:t>T</w:t>
      </w:r>
      <w:r w:rsidRPr="00E402D0">
        <w:rPr>
          <w:rFonts w:cs="CMU Serif" w:hint="eastAsia"/>
          <w:vertAlign w:val="subscript"/>
          <w:lang w:eastAsia="zh-CN"/>
        </w:rPr>
        <w:t>GUT</w:t>
      </w:r>
      <w:r w:rsidRPr="00E402D0">
        <w:rPr>
          <w:rFonts w:cs="CMU Serif" w:hint="eastAsia"/>
          <w:lang w:eastAsia="zh-CN"/>
        </w:rPr>
        <w:t xml:space="preserve"> = 1029 K</w:t>
      </w:r>
      <w:r w:rsidRPr="00E402D0">
        <w:rPr>
          <w:rFonts w:cs="CMU Serif" w:hint="eastAsia"/>
          <w:lang w:eastAsia="zh-CN"/>
        </w:rPr>
        <w:t>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强核力与弱电力解耦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后来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当温度降低到</w:t>
      </w:r>
      <w:r w:rsidRPr="00E402D0">
        <w:rPr>
          <w:rFonts w:cs="CMU Serif" w:hint="eastAsia"/>
          <w:i/>
          <w:lang w:eastAsia="zh-CN"/>
        </w:rPr>
        <w:t>T</w:t>
      </w:r>
      <w:r w:rsidRPr="00E402D0">
        <w:rPr>
          <w:rFonts w:cs="CMU Serif" w:hint="eastAsia"/>
          <w:vertAlign w:val="subscript"/>
          <w:lang w:eastAsia="zh-CN"/>
        </w:rPr>
        <w:t>EW</w:t>
      </w:r>
      <w:r w:rsidRPr="00E402D0">
        <w:rPr>
          <w:rFonts w:cs="CMU Serif" w:hint="eastAsia"/>
          <w:lang w:eastAsia="zh-CN"/>
        </w:rPr>
        <w:t xml:space="preserve"> = 1015 K</w:t>
      </w:r>
      <w:r w:rsidRPr="00E402D0">
        <w:rPr>
          <w:rFonts w:cs="CMU Serif" w:hint="eastAsia"/>
          <w:lang w:eastAsia="zh-CN"/>
        </w:rPr>
        <w:t>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弱力与电磁力解耦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这些转变是在大爆炸后的一小</w:t>
      </w:r>
      <w:r>
        <w:rPr>
          <w:rFonts w:cs="CMU Serif" w:hint="eastAsia"/>
          <w:lang w:eastAsia="zh-CN"/>
        </w:rPr>
        <w:t>段</w:t>
      </w:r>
      <w:r w:rsidRPr="00E402D0">
        <w:rPr>
          <w:rFonts w:cs="CMU Serif" w:hint="eastAsia"/>
          <w:lang w:eastAsia="zh-CN"/>
        </w:rPr>
        <w:t>时间内快速连续发生的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人们认为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这些相变产生了各种奇特的物体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称为真空缺陷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今天仍然可以观察到</w:t>
      </w:r>
      <w:r>
        <w:rPr>
          <w:rFonts w:cs="CMU Serif" w:hint="eastAsia"/>
          <w:lang w:eastAsia="zh-CN"/>
        </w:rPr>
        <w:t>.</w:t>
      </w:r>
    </w:p>
    <w:p w14:paraId="1349D085" w14:textId="77777777" w:rsidR="00E402D0" w:rsidRPr="00E402D0" w:rsidRDefault="00E402D0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E402D0">
        <w:rPr>
          <w:rFonts w:cs="CMU Serif" w:hint="eastAsia"/>
          <w:lang w:eastAsia="zh-CN"/>
        </w:rPr>
        <w:t>本问题将讨论这种可能的缺陷类型之一的属性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即宇宙弦及其观测效应</w:t>
      </w:r>
      <w:r>
        <w:rPr>
          <w:rFonts w:cs="CMU Serif" w:hint="eastAsia"/>
          <w:lang w:eastAsia="zh-CN"/>
        </w:rPr>
        <w:t>.</w:t>
      </w:r>
    </w:p>
    <w:p w14:paraId="11D130F9" w14:textId="77777777" w:rsidR="00E402D0" w:rsidRP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 w:hint="eastAsia"/>
          <w:b/>
          <w:lang w:eastAsia="zh-CN"/>
        </w:rPr>
        <w:t>注</w:t>
      </w:r>
      <w:r w:rsidRPr="00D07C6B">
        <w:rPr>
          <w:rFonts w:cs="CMU Serif" w:hint="eastAsia"/>
          <w:b/>
          <w:lang w:eastAsia="zh-CN"/>
        </w:rPr>
        <w:t>1.</w:t>
      </w:r>
      <w:r w:rsidRPr="00E402D0">
        <w:rPr>
          <w:rFonts w:cs="CMU Serif" w:hint="eastAsia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除非另有说明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否则请使用牛顿力学</w:t>
      </w:r>
      <w:r w:rsidRPr="00E402D0">
        <w:rPr>
          <w:rFonts w:cs="CMU Serif" w:hint="eastAsia"/>
          <w:lang w:eastAsia="zh-CN"/>
        </w:rPr>
        <w:t>定律</w:t>
      </w:r>
      <w:r>
        <w:rPr>
          <w:rFonts w:cs="CMU Serif" w:hint="eastAsia"/>
          <w:lang w:eastAsia="zh-CN"/>
        </w:rPr>
        <w:t>.</w:t>
      </w:r>
    </w:p>
    <w:p w14:paraId="21506BD8" w14:textId="77777777" w:rsidR="00E402D0" w:rsidRP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 w:hint="eastAsia"/>
          <w:b/>
          <w:lang w:eastAsia="zh-CN"/>
        </w:rPr>
        <w:t>注</w:t>
      </w:r>
      <w:r w:rsidRPr="00D07C6B">
        <w:rPr>
          <w:rFonts w:cs="CMU Serif" w:hint="eastAsia"/>
          <w:b/>
          <w:lang w:eastAsia="zh-CN"/>
        </w:rPr>
        <w:t>2.</w:t>
      </w:r>
      <w:r w:rsidRPr="00E402D0">
        <w:rPr>
          <w:rFonts w:cs="CMU Serif" w:hint="eastAsia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你将使用以下常数</w:t>
      </w:r>
      <w:r>
        <w:rPr>
          <w:rFonts w:cs="CMU Serif" w:hint="eastAsia"/>
          <w:lang w:eastAsia="zh-CN"/>
        </w:rPr>
        <w:t>:</w:t>
      </w:r>
    </w:p>
    <w:p w14:paraId="2545F777" w14:textId="77777777" w:rsid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 w:rsidR="00D07C6B">
        <w:rPr>
          <w:rFonts w:cs="CMU Serif" w:hint="eastAsia"/>
          <w:lang w:eastAsia="zh-CN"/>
        </w:rPr>
        <w:t>斯特藩</w:t>
      </w:r>
      <w:r w:rsidRPr="00E402D0">
        <w:rPr>
          <w:rFonts w:cs="CMU Serif" w:hint="eastAsia"/>
          <w:lang w:eastAsia="zh-CN"/>
        </w:rPr>
        <w:t>-</w:t>
      </w:r>
      <w:r w:rsidRPr="00E402D0">
        <w:rPr>
          <w:rFonts w:cs="CMU Serif" w:hint="eastAsia"/>
          <w:lang w:eastAsia="zh-CN"/>
        </w:rPr>
        <w:t>玻尔兹曼常数</w:t>
      </w:r>
    </w:p>
    <w:p w14:paraId="08335A57" w14:textId="77777777" w:rsidR="00E402D0" w:rsidRPr="00E402D0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position w:val="-22"/>
          <w:lang w:eastAsia="zh-CN"/>
        </w:rPr>
        <w:object w:dxaOrig="2060" w:dyaOrig="600" w14:anchorId="5112BBAD">
          <v:shape id="_x0000_i1031" type="#_x0000_t75" style="width:102.75pt;height:30.5pt" o:ole="">
            <v:imagedata r:id="rId33" o:title=""/>
          </v:shape>
          <o:OLEObject Type="Embed" ProgID="Equation.DSMT4" ShapeID="_x0000_i1031" DrawAspect="Content" ObjectID="_1744399377" r:id="rId34"/>
        </w:object>
      </w:r>
    </w:p>
    <w:p w14:paraId="351D615F" w14:textId="77777777" w:rsid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约化</w:t>
      </w:r>
      <w:r w:rsidRPr="00E402D0">
        <w:rPr>
          <w:rFonts w:cs="CMU Serif" w:hint="eastAsia"/>
          <w:lang w:eastAsia="zh-CN"/>
        </w:rPr>
        <w:t>普朗克常数</w:t>
      </w:r>
    </w:p>
    <w:p w14:paraId="432D41F8" w14:textId="77777777" w:rsidR="0032579F" w:rsidRPr="00E402D0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position w:val="-22"/>
          <w:lang w:eastAsia="zh-CN"/>
        </w:rPr>
        <w:object w:dxaOrig="760" w:dyaOrig="580" w14:anchorId="56B6A9FF">
          <v:shape id="_x0000_i1032" type="#_x0000_t75" style="width:37.75pt;height:29.25pt" o:ole="">
            <v:imagedata r:id="rId35" o:title=""/>
          </v:shape>
          <o:OLEObject Type="Embed" ProgID="Equation.DSMT4" ShapeID="_x0000_i1032" DrawAspect="Content" ObjectID="_1744399378" r:id="rId36"/>
        </w:object>
      </w:r>
    </w:p>
    <w:p w14:paraId="3A48935F" w14:textId="77777777" w:rsid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 w:rsidRPr="00E402D0">
        <w:rPr>
          <w:rFonts w:cs="CMU Serif" w:hint="eastAsia"/>
          <w:lang w:eastAsia="zh-CN"/>
        </w:rPr>
        <w:t>通用辐射常数</w:t>
      </w:r>
    </w:p>
    <w:p w14:paraId="0D4A79E8" w14:textId="77777777" w:rsidR="0032579F" w:rsidRPr="00E402D0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position w:val="-22"/>
          <w:lang w:eastAsia="zh-CN"/>
        </w:rPr>
        <w:object w:dxaOrig="3400" w:dyaOrig="580" w14:anchorId="38A486C9">
          <v:shape id="_x0000_i1033" type="#_x0000_t75" style="width:169.75pt;height:29.25pt" o:ole="">
            <v:imagedata r:id="rId37" o:title=""/>
          </v:shape>
          <o:OLEObject Type="Embed" ProgID="Equation.DSMT4" ShapeID="_x0000_i1033" DrawAspect="Content" ObjectID="_1744399379" r:id="rId38"/>
        </w:object>
      </w:r>
    </w:p>
    <w:p w14:paraId="7D337D50" w14:textId="77777777" w:rsid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 w:rsidRPr="00E402D0">
        <w:rPr>
          <w:rFonts w:cs="CMU Serif" w:hint="eastAsia"/>
          <w:lang w:eastAsia="zh-CN"/>
        </w:rPr>
        <w:t>普朗克温度</w:t>
      </w:r>
    </w:p>
    <w:p w14:paraId="3B5B6391" w14:textId="77777777" w:rsidR="0032579F" w:rsidRPr="00E402D0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position w:val="-30"/>
          <w:lang w:eastAsia="zh-CN"/>
        </w:rPr>
        <w:object w:dxaOrig="3120" w:dyaOrig="740" w14:anchorId="1AD39D1F">
          <v:shape id="_x0000_i1034" type="#_x0000_t75" style="width:155.75pt;height:36.5pt" o:ole="">
            <v:imagedata r:id="rId39" o:title=""/>
          </v:shape>
          <o:OLEObject Type="Embed" ProgID="Equation.DSMT4" ShapeID="_x0000_i1034" DrawAspect="Content" ObjectID="_1744399380" r:id="rId40"/>
        </w:object>
      </w:r>
    </w:p>
    <w:p w14:paraId="3C07951B" w14:textId="77777777" w:rsidR="00E402D0" w:rsidRDefault="00E402D0" w:rsidP="00D07C6B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 w:hint="eastAsia"/>
          <w:b/>
          <w:lang w:eastAsia="zh-CN"/>
        </w:rPr>
        <w:t>注</w:t>
      </w:r>
      <w:r w:rsidRPr="00D07C6B">
        <w:rPr>
          <w:rFonts w:cs="CMU Serif" w:hint="eastAsia"/>
          <w:b/>
          <w:lang w:eastAsia="zh-CN"/>
        </w:rPr>
        <w:t>3.</w:t>
      </w:r>
      <w:r w:rsidRPr="00E402D0">
        <w:rPr>
          <w:rFonts w:cs="CMU Serif" w:hint="eastAsia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回顾一下</w:t>
      </w:r>
      <w:r w:rsidR="00D07C6B">
        <w:rPr>
          <w:rFonts w:cs="CMU Serif" w:hint="eastAsia"/>
          <w:lang w:eastAsia="zh-CN"/>
        </w:rPr>
        <w:t>,</w:t>
      </w:r>
      <w:r w:rsidR="00D07C6B">
        <w:rPr>
          <w:rFonts w:cs="CMU Serif"/>
          <w:lang w:eastAsia="zh-CN"/>
        </w:rPr>
        <w:t xml:space="preserve"> </w:t>
      </w:r>
      <w:r w:rsidRPr="00E402D0">
        <w:rPr>
          <w:rFonts w:cs="CMU Serif" w:hint="eastAsia"/>
          <w:lang w:eastAsia="zh-CN"/>
        </w:rPr>
        <w:t>引力场</w:t>
      </w:r>
      <w:r w:rsidRPr="0032579F">
        <w:rPr>
          <w:rFonts w:cs="CMU Serif" w:hint="eastAsia"/>
          <w:b/>
          <w:i/>
          <w:lang w:eastAsia="zh-CN"/>
        </w:rPr>
        <w:t>g</w:t>
      </w:r>
      <w:r w:rsidRPr="00E402D0">
        <w:rPr>
          <w:rFonts w:cs="CMU Serif" w:hint="eastAsia"/>
          <w:lang w:eastAsia="zh-CN"/>
        </w:rPr>
        <w:t>满足高斯定理的要求</w:t>
      </w:r>
      <w:r w:rsidR="0032579F">
        <w:rPr>
          <w:rFonts w:cs="CMU Serif" w:hint="eastAsia"/>
          <w:lang w:eastAsia="zh-CN"/>
        </w:rPr>
        <w:t>:</w:t>
      </w:r>
    </w:p>
    <w:p w14:paraId="09F00813" w14:textId="77777777" w:rsidR="0032579F" w:rsidRPr="00E402D0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position w:val="-10"/>
          <w:lang w:eastAsia="zh-CN"/>
        </w:rPr>
        <w:object w:dxaOrig="1680" w:dyaOrig="320" w14:anchorId="433F6868">
          <v:shape id="_x0000_i1035" type="#_x0000_t75" style="width:83.75pt;height:15.75pt" o:ole="">
            <v:imagedata r:id="rId41" o:title=""/>
          </v:shape>
          <o:OLEObject Type="Embed" ProgID="Equation.DSMT4" ShapeID="_x0000_i1035" DrawAspect="Content" ObjectID="_1744399381" r:id="rId42"/>
        </w:object>
      </w:r>
    </w:p>
    <w:p w14:paraId="58727D85" w14:textId="77777777" w:rsidR="00E402D0" w:rsidRDefault="00E402D0" w:rsidP="00D07C6B">
      <w:pPr>
        <w:autoSpaceDE w:val="0"/>
        <w:autoSpaceDN w:val="0"/>
        <w:ind w:leftChars="400" w:left="880"/>
        <w:rPr>
          <w:rFonts w:cs="CMU Serif"/>
          <w:lang w:eastAsia="zh-CN"/>
        </w:rPr>
      </w:pPr>
      <w:r w:rsidRPr="00E402D0">
        <w:rPr>
          <w:rFonts w:cs="CMU Serif" w:hint="eastAsia"/>
          <w:lang w:eastAsia="zh-CN"/>
        </w:rPr>
        <w:t>其中</w:t>
      </w:r>
      <w:r w:rsidRPr="0032579F">
        <w:rPr>
          <w:rFonts w:cs="CMU Serif" w:hint="eastAsia"/>
          <w:i/>
          <w:lang w:eastAsia="zh-CN"/>
        </w:rPr>
        <w:t>M</w:t>
      </w:r>
      <w:r w:rsidRPr="00E402D0">
        <w:rPr>
          <w:rFonts w:cs="CMU Serif" w:hint="eastAsia"/>
          <w:lang w:eastAsia="zh-CN"/>
        </w:rPr>
        <w:t>in</w:t>
      </w:r>
      <w:r w:rsidRPr="00E402D0">
        <w:rPr>
          <w:rFonts w:cs="CMU Serif" w:hint="eastAsia"/>
          <w:lang w:eastAsia="zh-CN"/>
        </w:rPr>
        <w:t>是表面</w:t>
      </w:r>
      <w:r w:rsidRPr="0032579F">
        <w:rPr>
          <w:rFonts w:cs="CMU Serif" w:hint="eastAsia"/>
          <w:i/>
          <w:lang w:eastAsia="zh-CN"/>
        </w:rPr>
        <w:t>A</w:t>
      </w:r>
      <w:r w:rsidRPr="00E402D0">
        <w:rPr>
          <w:rFonts w:cs="CMU Serif" w:hint="eastAsia"/>
          <w:lang w:eastAsia="zh-CN"/>
        </w:rPr>
        <w:t>所包围的质量</w:t>
      </w:r>
      <w:r w:rsidR="0032579F">
        <w:rPr>
          <w:rFonts w:cs="CMU Serif" w:hint="eastAsia"/>
          <w:lang w:eastAsia="zh-CN"/>
        </w:rPr>
        <w:t>.</w:t>
      </w:r>
    </w:p>
    <w:p w14:paraId="3B462F22" w14:textId="77777777" w:rsidR="0032579F" w:rsidRDefault="0032579F" w:rsidP="00E402D0">
      <w:pPr>
        <w:autoSpaceDE w:val="0"/>
        <w:autoSpaceDN w:val="0"/>
        <w:rPr>
          <w:rFonts w:cs="CMU Serif"/>
          <w:lang w:eastAsia="zh-CN"/>
        </w:rPr>
      </w:pPr>
    </w:p>
    <w:p w14:paraId="0E8B00B3" w14:textId="77777777" w:rsidR="00F95B8E" w:rsidRPr="00D07C6B" w:rsidRDefault="00F95B8E" w:rsidP="00D07C6B">
      <w:pPr>
        <w:autoSpaceDE w:val="0"/>
        <w:autoSpaceDN w:val="0"/>
        <w:ind w:leftChars="200" w:left="440"/>
        <w:rPr>
          <w:rFonts w:eastAsia="思源宋体 CN" w:cs="CMU Serif"/>
          <w:b/>
          <w:bCs/>
          <w:sz w:val="24"/>
          <w:lang w:eastAsia="zh-CN"/>
        </w:rPr>
      </w:pPr>
      <w:r w:rsidRPr="00D07C6B">
        <w:rPr>
          <w:rFonts w:eastAsia="思源宋体 CN" w:cs="CMU Serif"/>
          <w:b/>
          <w:bCs/>
          <w:sz w:val="24"/>
          <w:lang w:eastAsia="zh-CN"/>
        </w:rPr>
        <w:t>A</w:t>
      </w:r>
      <w:r w:rsidRPr="00D07C6B">
        <w:rPr>
          <w:rFonts w:eastAsia="思源宋体 CN" w:cs="CMU Serif"/>
          <w:b/>
          <w:bCs/>
          <w:sz w:val="24"/>
          <w:lang w:eastAsia="zh-CN"/>
        </w:rPr>
        <w:t>部分</w:t>
      </w:r>
      <w:r w:rsidRPr="00D07C6B">
        <w:rPr>
          <w:rFonts w:eastAsia="思源宋体 CN" w:cs="CMU Serif"/>
          <w:b/>
          <w:bCs/>
          <w:sz w:val="24"/>
          <w:lang w:eastAsia="zh-CN"/>
        </w:rPr>
        <w:t xml:space="preserve">: </w:t>
      </w:r>
      <w:r w:rsidRPr="00D07C6B">
        <w:rPr>
          <w:rFonts w:eastAsia="思源宋体 CN" w:cs="CMU Serif"/>
          <w:b/>
          <w:bCs/>
          <w:sz w:val="24"/>
          <w:lang w:eastAsia="zh-CN"/>
        </w:rPr>
        <w:t>宇宙弦的引力场</w:t>
      </w:r>
    </w:p>
    <w:p w14:paraId="05A6823C" w14:textId="77777777" w:rsidR="0032579F" w:rsidRDefault="00F95B8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5B8E">
        <w:rPr>
          <w:rFonts w:cs="CMU Serif" w:hint="eastAsia"/>
          <w:lang w:eastAsia="zh-CN"/>
        </w:rPr>
        <w:t>作为</w:t>
      </w:r>
      <w:r>
        <w:rPr>
          <w:rFonts w:cs="CMU Serif" w:hint="eastAsia"/>
          <w:lang w:eastAsia="zh-CN"/>
        </w:rPr>
        <w:t>一级近似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让我们把宇宙弦视为一个半径为</w:t>
      </w:r>
      <w:r w:rsidRPr="00F95B8E">
        <w:rPr>
          <w:rFonts w:cs="CMU Serif" w:hint="eastAsia"/>
          <w:i/>
          <w:lang w:eastAsia="zh-CN"/>
        </w:rPr>
        <w:t>r</w:t>
      </w:r>
      <w:r w:rsidRPr="00F95B8E">
        <w:rPr>
          <w:rFonts w:cs="CMU Serif" w:hint="eastAsia"/>
          <w:vertAlign w:val="subscript"/>
          <w:lang w:eastAsia="zh-CN"/>
        </w:rPr>
        <w:t>0</w:t>
      </w:r>
      <w:r w:rsidRPr="00F95B8E">
        <w:rPr>
          <w:rFonts w:cs="CMU Serif" w:hint="eastAsia"/>
          <w:lang w:eastAsia="zh-CN"/>
        </w:rPr>
        <w:t>、单位长度质量为</w:t>
      </w:r>
      <w:r>
        <w:rPr>
          <w:rFonts w:cs="CMU Serif" w:hint="eastAsia"/>
          <w:i/>
          <w:lang w:eastAsia="zh-CN"/>
        </w:rPr>
        <w:sym w:font="Euclid Symbol" w:char="F06D"/>
      </w:r>
      <w:r w:rsidRPr="00F95B8E">
        <w:rPr>
          <w:rFonts w:cs="CMU Serif" w:hint="eastAsia"/>
          <w:lang w:eastAsia="zh-CN"/>
        </w:rPr>
        <w:t>的无限长的圆柱体</w:t>
      </w:r>
      <w:r>
        <w:rPr>
          <w:rFonts w:cs="CMU Serif" w:hint="eastAsia"/>
          <w:lang w:eastAsia="zh-CN"/>
        </w:rPr>
        <w:t>.</w:t>
      </w:r>
    </w:p>
    <w:p w14:paraId="5FDEFBE8" w14:textId="77777777" w:rsidR="00D07C6B" w:rsidRDefault="00D07C6B" w:rsidP="00D07C6B">
      <w:pPr>
        <w:autoSpaceDE w:val="0"/>
        <w:autoSpaceDN w:val="0"/>
        <w:jc w:val="center"/>
        <w:rPr>
          <w:rFonts w:cs="CMU Serif"/>
          <w:lang w:eastAsia="zh-CN"/>
        </w:rPr>
      </w:pPr>
    </w:p>
    <w:p w14:paraId="0872D165" w14:textId="77777777" w:rsidR="0032579F" w:rsidRDefault="0032579F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32579F">
        <w:rPr>
          <w:rFonts w:cs="CMU Serif"/>
          <w:noProof/>
          <w:lang w:eastAsia="zh-CN"/>
        </w:rPr>
        <w:lastRenderedPageBreak/>
        <w:drawing>
          <wp:inline distT="0" distB="0" distL="0" distR="0" wp14:anchorId="729535D2" wp14:editId="613EA389">
            <wp:extent cx="1212112" cy="2573736"/>
            <wp:effectExtent l="0" t="0" r="762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894" cy="2594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7C890" w14:textId="77777777" w:rsidR="00D07C6B" w:rsidRDefault="00D07C6B" w:rsidP="00D07C6B">
      <w:pPr>
        <w:autoSpaceDE w:val="0"/>
        <w:autoSpaceDN w:val="0"/>
        <w:jc w:val="center"/>
        <w:rPr>
          <w:rFonts w:cs="CMU Serif"/>
          <w:lang w:eastAsia="zh-CN"/>
        </w:rPr>
      </w:pPr>
    </w:p>
    <w:p w14:paraId="6C3610FB" w14:textId="77777777" w:rsidR="0032579F" w:rsidRDefault="0032579F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 w:hint="eastAsia"/>
          <w:b/>
          <w:lang w:eastAsia="zh-CN"/>
        </w:rPr>
        <w:t>A.1</w:t>
      </w:r>
      <w:r>
        <w:rPr>
          <w:rFonts w:cs="CMU Serif" w:hint="eastAsia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用常数</w:t>
      </w:r>
      <w:r w:rsidR="00F95B8E" w:rsidRPr="00F95B8E">
        <w:rPr>
          <w:rFonts w:cs="CMU Serif" w:hint="eastAsia"/>
          <w:i/>
          <w:lang w:eastAsia="zh-CN"/>
        </w:rPr>
        <w:t>G</w:t>
      </w:r>
      <w:r w:rsidR="00F95B8E" w:rsidRPr="00F95B8E">
        <w:rPr>
          <w:rFonts w:cs="CMU Serif" w:hint="eastAsia"/>
          <w:lang w:eastAsia="zh-CN"/>
        </w:rPr>
        <w:t>、</w:t>
      </w:r>
      <w:r w:rsidR="00F95B8E">
        <w:rPr>
          <w:rFonts w:cs="CMU Serif" w:hint="eastAsia"/>
          <w:i/>
          <w:lang w:eastAsia="zh-CN"/>
        </w:rPr>
        <w:sym w:font="Euclid Symbol" w:char="F06D"/>
      </w:r>
      <w:r w:rsidR="00F95B8E" w:rsidRPr="00F95B8E">
        <w:rPr>
          <w:rFonts w:cs="CMU Serif" w:hint="eastAsia"/>
          <w:lang w:eastAsia="zh-CN"/>
        </w:rPr>
        <w:t>和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 w:rsidRPr="00F95B8E">
        <w:rPr>
          <w:rFonts w:cs="CMU Serif" w:hint="eastAsia"/>
          <w:lang w:eastAsia="zh-CN"/>
        </w:rPr>
        <w:t>写出弦所产生的引力场</w:t>
      </w:r>
      <w:r w:rsidR="00F95B8E" w:rsidRPr="00F95B8E">
        <w:rPr>
          <w:rFonts w:cs="CMU Serif" w:hint="eastAsia"/>
          <w:b/>
          <w:i/>
          <w:lang w:eastAsia="zh-CN"/>
        </w:rPr>
        <w:t>g</w:t>
      </w:r>
      <w:r w:rsidR="00F95B8E" w:rsidRPr="00F95B8E">
        <w:rPr>
          <w:rFonts w:cs="CMU Serif" w:hint="eastAsia"/>
          <w:lang w:eastAsia="zh-CN"/>
        </w:rPr>
        <w:t>(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lang w:eastAsia="zh-CN"/>
        </w:rPr>
        <w:t>)</w:t>
      </w:r>
      <w:r w:rsidR="00F95B8E" w:rsidRPr="00F95B8E">
        <w:rPr>
          <w:rFonts w:cs="CMU Serif" w:hint="eastAsia"/>
          <w:lang w:eastAsia="zh-CN"/>
        </w:rPr>
        <w:t>的表达式</w:t>
      </w:r>
      <w:r w:rsidR="00F95B8E">
        <w:rPr>
          <w:rFonts w:cs="CMU Serif" w:hint="eastAsia"/>
          <w:lang w:eastAsia="zh-CN"/>
        </w:rPr>
        <w:t>.</w:t>
      </w:r>
      <w:r w:rsidR="00F95B8E">
        <w:rPr>
          <w:rFonts w:cs="CMU Serif"/>
          <w:lang w:eastAsia="zh-CN"/>
        </w:rPr>
        <w:t xml:space="preserve"> </w:t>
      </w:r>
      <w:r w:rsidR="00F95B8E">
        <w:rPr>
          <w:rFonts w:cs="CMU Serif" w:hint="eastAsia"/>
          <w:lang w:eastAsia="zh-CN"/>
        </w:rPr>
        <w:t>单独</w:t>
      </w:r>
      <w:r w:rsidR="00F95B8E" w:rsidRPr="00F95B8E">
        <w:rPr>
          <w:rFonts w:cs="CMU Serif" w:hint="eastAsia"/>
          <w:lang w:eastAsia="zh-CN"/>
        </w:rPr>
        <w:t>考虑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>
        <w:rPr>
          <w:rFonts w:cs="CMU Serif"/>
          <w:vertAlign w:val="subscript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&lt;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lang w:eastAsia="zh-CN"/>
        </w:rPr>
        <w:t>和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&gt;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lang w:eastAsia="zh-CN"/>
        </w:rPr>
        <w:t>的情况</w:t>
      </w:r>
    </w:p>
    <w:p w14:paraId="713650C3" w14:textId="77777777" w:rsidR="00D07C6B" w:rsidRDefault="00D07C6B" w:rsidP="00D07C6B">
      <w:pPr>
        <w:autoSpaceDE w:val="0"/>
        <w:autoSpaceDN w:val="0"/>
        <w:ind w:leftChars="200" w:left="440"/>
        <w:rPr>
          <w:rFonts w:cs="CMU Serif"/>
          <w:b/>
          <w:lang w:eastAsia="zh-CN"/>
        </w:rPr>
      </w:pPr>
    </w:p>
    <w:p w14:paraId="4BC5321D" w14:textId="77777777" w:rsidR="0032579F" w:rsidRDefault="0032579F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A.2</w:t>
      </w:r>
      <w:r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用常数</w:t>
      </w:r>
      <w:r w:rsidR="00F95B8E" w:rsidRPr="00F95B8E">
        <w:rPr>
          <w:rFonts w:cs="CMU Serif" w:hint="eastAsia"/>
          <w:i/>
          <w:lang w:eastAsia="zh-CN"/>
        </w:rPr>
        <w:t>G</w:t>
      </w:r>
      <w:r w:rsidR="00F95B8E" w:rsidRPr="00F95B8E">
        <w:rPr>
          <w:rFonts w:cs="CMU Serif" w:hint="eastAsia"/>
          <w:lang w:eastAsia="zh-CN"/>
        </w:rPr>
        <w:t>、</w:t>
      </w:r>
      <w:r w:rsidR="00F95B8E">
        <w:rPr>
          <w:rFonts w:cs="CMU Serif" w:hint="eastAsia"/>
          <w:i/>
          <w:lang w:eastAsia="zh-CN"/>
        </w:rPr>
        <w:sym w:font="Euclid Symbol" w:char="F06D"/>
      </w:r>
      <w:r w:rsidR="00F95B8E" w:rsidRPr="00F95B8E">
        <w:rPr>
          <w:rFonts w:cs="CMU Serif" w:hint="eastAsia"/>
          <w:lang w:eastAsia="zh-CN"/>
        </w:rPr>
        <w:t>和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 w:rsidRPr="00F95B8E">
        <w:rPr>
          <w:rFonts w:cs="CMU Serif" w:hint="eastAsia"/>
          <w:lang w:eastAsia="zh-CN"/>
        </w:rPr>
        <w:t>写出</w:t>
      </w:r>
      <w:r w:rsidR="00F95B8E" w:rsidRPr="00F95B8E">
        <w:rPr>
          <w:rFonts w:cs="CMU Serif" w:hint="eastAsia"/>
          <w:i/>
          <w:lang w:eastAsia="zh-CN"/>
        </w:rPr>
        <w:t>g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>
        <w:rPr>
          <w:rFonts w:cs="CMU Serif" w:hint="eastAsia"/>
          <w:lang w:eastAsia="zh-CN"/>
        </w:rPr>
        <w:t xml:space="preserve"> </w:t>
      </w:r>
      <w:r w:rsidR="00F95B8E">
        <w:rPr>
          <w:rFonts w:cs="CMU Serif" w:hint="eastAsia"/>
          <w:lang w:eastAsia="zh-CN"/>
        </w:rPr>
        <w:sym w:font="Euclid Symbol" w:char="F0BA"/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|</w:t>
      </w:r>
      <w:r w:rsidR="00F95B8E" w:rsidRPr="00F95B8E">
        <w:rPr>
          <w:rFonts w:cs="CMU Serif" w:hint="eastAsia"/>
          <w:b/>
          <w:i/>
          <w:lang w:eastAsia="zh-CN"/>
        </w:rPr>
        <w:t>g</w:t>
      </w:r>
      <w:r w:rsidR="00F95B8E" w:rsidRPr="00F95B8E">
        <w:rPr>
          <w:rFonts w:cs="CMU Serif" w:hint="eastAsia"/>
          <w:lang w:eastAsia="zh-CN"/>
        </w:rPr>
        <w:t>(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 w:rsidRPr="00F95B8E">
        <w:rPr>
          <w:rFonts w:cs="CMU Serif" w:hint="eastAsia"/>
          <w:lang w:eastAsia="zh-CN"/>
        </w:rPr>
        <w:t>)|</w:t>
      </w:r>
      <w:r w:rsidR="00F95B8E" w:rsidRPr="00F95B8E">
        <w:rPr>
          <w:rFonts w:cs="CMU Serif" w:hint="eastAsia"/>
          <w:lang w:eastAsia="zh-CN"/>
        </w:rPr>
        <w:t>的表达式</w:t>
      </w:r>
      <w:r w:rsidR="00F95B8E">
        <w:rPr>
          <w:rFonts w:cs="CMU Serif" w:hint="eastAsia"/>
          <w:lang w:eastAsia="zh-CN"/>
        </w:rPr>
        <w:t>.</w:t>
      </w:r>
    </w:p>
    <w:p w14:paraId="67206451" w14:textId="77777777" w:rsidR="00D07C6B" w:rsidRDefault="00D07C6B" w:rsidP="00D07C6B">
      <w:pPr>
        <w:autoSpaceDE w:val="0"/>
        <w:autoSpaceDN w:val="0"/>
        <w:ind w:leftChars="200" w:left="440"/>
        <w:rPr>
          <w:rFonts w:cs="CMU Serif"/>
          <w:b/>
          <w:lang w:eastAsia="zh-CN"/>
        </w:rPr>
      </w:pPr>
    </w:p>
    <w:p w14:paraId="60B552D6" w14:textId="77777777" w:rsidR="0032579F" w:rsidRDefault="0032579F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 xml:space="preserve">A.3 </w:t>
      </w:r>
      <w:r w:rsidR="00F95B8E" w:rsidRPr="00F95B8E">
        <w:rPr>
          <w:rFonts w:cs="CMU Serif" w:hint="eastAsia"/>
          <w:lang w:eastAsia="zh-CN"/>
        </w:rPr>
        <w:t>将</w:t>
      </w:r>
      <w:r w:rsidR="00F95B8E" w:rsidRPr="00F95B8E">
        <w:rPr>
          <w:rFonts w:cs="CMU Serif"/>
          <w:i/>
          <w:lang w:eastAsia="zh-CN"/>
        </w:rPr>
        <w:t>g</w:t>
      </w:r>
      <w:r w:rsidR="00F95B8E" w:rsidRPr="00F95B8E">
        <w:rPr>
          <w:rFonts w:cs="CMU Serif" w:hint="eastAsia"/>
          <w:lang w:eastAsia="zh-CN"/>
        </w:rPr>
        <w:t>定义为</w:t>
      </w:r>
      <w:r w:rsidR="00F95B8E" w:rsidRPr="00F95B8E">
        <w:rPr>
          <w:rFonts w:cs="CMU Serif"/>
          <w:position w:val="-10"/>
          <w:lang w:eastAsia="zh-CN"/>
        </w:rPr>
        <w:object w:dxaOrig="700" w:dyaOrig="320" w14:anchorId="3B14AE7D">
          <v:shape id="_x0000_i1036" type="#_x0000_t75" style="width:35.5pt;height:15.75pt" o:ole="">
            <v:imagedata r:id="rId44" o:title=""/>
          </v:shape>
          <o:OLEObject Type="Embed" ProgID="Equation.DSMT4" ShapeID="_x0000_i1036" DrawAspect="Content" ObjectID="_1744399382" r:id="rId45"/>
        </w:object>
      </w:r>
      <w:r w:rsidR="00F95B8E">
        <w:rPr>
          <w:rFonts w:cs="CMU Serif" w:hint="eastAsia"/>
          <w:lang w:eastAsia="zh-CN"/>
        </w:rPr>
        <w:t>.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请在答题</w:t>
      </w:r>
      <w:r w:rsidR="00F95B8E">
        <w:rPr>
          <w:rFonts w:cs="CMU Serif" w:hint="eastAsia"/>
          <w:lang w:eastAsia="zh-CN"/>
        </w:rPr>
        <w:t>纸</w:t>
      </w:r>
      <w:r w:rsidR="00F95B8E" w:rsidRPr="00F95B8E">
        <w:rPr>
          <w:rFonts w:cs="CMU Serif" w:hint="eastAsia"/>
          <w:lang w:eastAsia="zh-CN"/>
        </w:rPr>
        <w:t>中画出</w:t>
      </w:r>
      <w:r w:rsidR="00F95B8E" w:rsidRPr="00F95B8E">
        <w:rPr>
          <w:rFonts w:cs="CMU Serif"/>
          <w:i/>
          <w:lang w:eastAsia="zh-CN"/>
        </w:rPr>
        <w:t>g</w:t>
      </w:r>
      <w:r w:rsidR="00F95B8E">
        <w:rPr>
          <w:rFonts w:cs="CMU Serif" w:hint="eastAsia"/>
          <w:lang w:eastAsia="zh-CN"/>
        </w:rPr>
        <w:t>关于</w:t>
      </w:r>
      <w:r w:rsidR="00F95B8E" w:rsidRPr="00F95B8E">
        <w:rPr>
          <w:rFonts w:cs="CMU Serif"/>
          <w:i/>
          <w:lang w:eastAsia="zh-CN"/>
        </w:rPr>
        <w:t>r</w:t>
      </w:r>
      <w:r w:rsidR="00F95B8E">
        <w:rPr>
          <w:rFonts w:cs="CMU Serif" w:hint="eastAsia"/>
          <w:lang w:eastAsia="zh-CN"/>
        </w:rPr>
        <w:t>的粗略</w:t>
      </w:r>
      <w:r w:rsidR="00F95B8E" w:rsidRPr="00F95B8E">
        <w:rPr>
          <w:rFonts w:cs="CMU Serif" w:hint="eastAsia"/>
          <w:lang w:eastAsia="zh-CN"/>
        </w:rPr>
        <w:t>图</w:t>
      </w:r>
      <w:r w:rsidR="00F95B8E">
        <w:rPr>
          <w:rFonts w:cs="CMU Serif" w:hint="eastAsia"/>
          <w:lang w:eastAsia="zh-CN"/>
        </w:rPr>
        <w:t>.</w:t>
      </w:r>
    </w:p>
    <w:p w14:paraId="2737CCA9" w14:textId="77777777" w:rsidR="00D07C6B" w:rsidRDefault="00D07C6B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</w:p>
    <w:p w14:paraId="22B33EF8" w14:textId="77777777" w:rsidR="0032579F" w:rsidRDefault="0032579F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32579F">
        <w:rPr>
          <w:rFonts w:cs="CMU Serif" w:hint="eastAsia"/>
          <w:noProof/>
          <w:lang w:eastAsia="zh-CN"/>
        </w:rPr>
        <w:drawing>
          <wp:inline distT="0" distB="0" distL="0" distR="0" wp14:anchorId="2376C495" wp14:editId="1E60536F">
            <wp:extent cx="2646965" cy="1669311"/>
            <wp:effectExtent l="0" t="0" r="127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459" cy="1677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38630" w14:textId="77777777" w:rsidR="00D07C6B" w:rsidRDefault="00D07C6B" w:rsidP="00D164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</w:p>
    <w:p w14:paraId="5A9364B3" w14:textId="77777777" w:rsidR="00D16448" w:rsidRDefault="00D16448" w:rsidP="00D07C6B">
      <w:pPr>
        <w:autoSpaceDE w:val="0"/>
        <w:autoSpaceDN w:val="0"/>
        <w:ind w:leftChars="200" w:left="882" w:hangingChars="200" w:hanging="442"/>
        <w:rPr>
          <w:rFonts w:cs="CMU Serif"/>
          <w:b/>
          <w:lang w:eastAsia="zh-CN"/>
        </w:rPr>
      </w:pPr>
    </w:p>
    <w:p w14:paraId="3DBFADF6" w14:textId="2270C071" w:rsidR="00F95B8E" w:rsidRPr="00F95B8E" w:rsidRDefault="0032579F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A.4</w:t>
      </w:r>
      <w:r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有可能定义一个围绕宇宙弦的稳定轨道</w:t>
      </w:r>
      <w:r w:rsidR="00F95B8E">
        <w:rPr>
          <w:rFonts w:cs="CMU Serif" w:hint="eastAsia"/>
          <w:lang w:eastAsia="zh-CN"/>
        </w:rPr>
        <w:t>.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对于半径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&gt;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i/>
          <w:lang w:eastAsia="zh-CN"/>
        </w:rPr>
        <w:t>r</w:t>
      </w:r>
      <w:r w:rsidR="00F95B8E" w:rsidRPr="00F95B8E">
        <w:rPr>
          <w:rFonts w:cs="CMU Serif" w:hint="eastAsia"/>
          <w:vertAlign w:val="subscript"/>
          <w:lang w:eastAsia="zh-CN"/>
        </w:rPr>
        <w:t>0</w:t>
      </w:r>
      <w:r w:rsidR="00F95B8E" w:rsidRPr="00F95B8E">
        <w:rPr>
          <w:rFonts w:cs="CMU Serif" w:hint="eastAsia"/>
          <w:lang w:eastAsia="zh-CN"/>
        </w:rPr>
        <w:t>和周期</w:t>
      </w:r>
      <w:r w:rsidR="00F95B8E">
        <w:rPr>
          <w:rFonts w:cs="CMU Serif" w:hint="eastAsia"/>
          <w:i/>
          <w:lang w:eastAsia="zh-CN"/>
        </w:rPr>
        <w:sym w:font="Euclid Symbol" w:char="F074"/>
      </w:r>
      <w:r w:rsidR="00F95B8E" w:rsidRPr="00F95B8E">
        <w:rPr>
          <w:rFonts w:cs="CMU Serif" w:hint="eastAsia"/>
          <w:lang w:eastAsia="zh-CN"/>
        </w:rPr>
        <w:t>的圆形轨道</w:t>
      </w:r>
      <w:r w:rsidR="00F95B8E">
        <w:rPr>
          <w:rFonts w:cs="CMU Serif" w:hint="eastAsia"/>
          <w:lang w:eastAsia="zh-CN"/>
        </w:rPr>
        <w:t>,</w:t>
      </w:r>
      <w:r w:rsidR="00F95B8E">
        <w:rPr>
          <w:rFonts w:cs="CMU Serif"/>
          <w:lang w:eastAsia="zh-CN"/>
        </w:rPr>
        <w:t xml:space="preserve"> </w:t>
      </w:r>
      <w:r w:rsidR="00F95B8E" w:rsidRPr="00F95B8E">
        <w:rPr>
          <w:rFonts w:cs="CMU Serif" w:hint="eastAsia"/>
          <w:lang w:eastAsia="zh-CN"/>
        </w:rPr>
        <w:t>可以</w:t>
      </w:r>
      <w:r w:rsidR="00F95B8E">
        <w:rPr>
          <w:rFonts w:cs="CMU Serif" w:hint="eastAsia"/>
          <w:lang w:eastAsia="zh-CN"/>
        </w:rPr>
        <w:t>得</w:t>
      </w:r>
      <w:r w:rsidR="00F95B8E" w:rsidRPr="00F95B8E">
        <w:rPr>
          <w:rFonts w:cs="CMU Serif" w:hint="eastAsia"/>
          <w:lang w:eastAsia="zh-CN"/>
        </w:rPr>
        <w:t>到以下关系</w:t>
      </w:r>
    </w:p>
    <w:p w14:paraId="7D819DFD" w14:textId="77777777" w:rsidR="00F95B8E" w:rsidRP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F95B8E">
        <w:rPr>
          <w:rFonts w:cs="CMU Serif"/>
          <w:position w:val="-6"/>
          <w:lang w:eastAsia="zh-CN"/>
        </w:rPr>
        <w:object w:dxaOrig="880" w:dyaOrig="300" w14:anchorId="706D91DA">
          <v:shape id="_x0000_i1037" type="#_x0000_t75" style="width:44pt;height:15pt" o:ole="">
            <v:imagedata r:id="rId47" o:title=""/>
          </v:shape>
          <o:OLEObject Type="Embed" ProgID="Equation.DSMT4" ShapeID="_x0000_i1037" DrawAspect="Content" ObjectID="_1744399383" r:id="rId48"/>
        </w:object>
      </w:r>
    </w:p>
    <w:p w14:paraId="7096FB21" w14:textId="77777777" w:rsidR="0032579F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5B8E">
        <w:rPr>
          <w:rFonts w:cs="CMU Serif" w:hint="eastAsia"/>
          <w:lang w:eastAsia="zh-CN"/>
        </w:rPr>
        <w:t>其中</w:t>
      </w:r>
      <w:r w:rsidRPr="00F95B8E">
        <w:rPr>
          <w:rFonts w:cs="CMU Serif" w:hint="eastAsia"/>
          <w:i/>
          <w:lang w:eastAsia="zh-CN"/>
        </w:rPr>
        <w:t>A</w:t>
      </w:r>
      <w:r w:rsidRPr="00F95B8E">
        <w:rPr>
          <w:rFonts w:cs="CMU Serif" w:hint="eastAsia"/>
          <w:lang w:eastAsia="zh-CN"/>
        </w:rPr>
        <w:t>和</w:t>
      </w:r>
      <w:r>
        <w:rPr>
          <w:rFonts w:cs="CMU Serif" w:hint="eastAsia"/>
          <w:i/>
          <w:lang w:eastAsia="zh-CN"/>
        </w:rPr>
        <w:sym w:font="Euclid Symbol" w:char="F061"/>
      </w:r>
      <w:r w:rsidRPr="00F95B8E">
        <w:rPr>
          <w:rFonts w:cs="CMU Serif" w:hint="eastAsia"/>
          <w:lang w:eastAsia="zh-CN"/>
        </w:rPr>
        <w:t>是常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在</w:t>
      </w:r>
      <w:r w:rsidRPr="00F95B8E">
        <w:rPr>
          <w:rFonts w:cs="CMU Serif" w:hint="eastAsia"/>
          <w:i/>
          <w:lang w:eastAsia="zh-CN"/>
        </w:rPr>
        <w:t>G</w:t>
      </w:r>
      <w:r w:rsidRPr="00F95B8E">
        <w:rPr>
          <w:rFonts w:cs="CMU Serif" w:hint="eastAsia"/>
          <w:lang w:eastAsia="zh-CN"/>
        </w:rPr>
        <w:t>和</w:t>
      </w:r>
      <w:r>
        <w:rPr>
          <w:rFonts w:cs="CMU Serif" w:hint="eastAsia"/>
          <w:i/>
          <w:lang w:eastAsia="zh-CN"/>
        </w:rPr>
        <w:sym w:font="Euclid Symbol" w:char="F06D"/>
      </w:r>
      <w:r w:rsidRPr="00F95B8E">
        <w:rPr>
          <w:rFonts w:cs="CMU Serif" w:hint="eastAsia"/>
          <w:lang w:eastAsia="zh-CN"/>
        </w:rPr>
        <w:t>的条件下找到</w:t>
      </w:r>
      <w:r w:rsidRPr="00F95B8E">
        <w:rPr>
          <w:rFonts w:cs="CMU Serif" w:hint="eastAsia"/>
          <w:i/>
          <w:lang w:eastAsia="zh-CN"/>
        </w:rPr>
        <w:t>A</w:t>
      </w:r>
      <w:r w:rsidRPr="00F95B8E">
        <w:rPr>
          <w:rFonts w:cs="CMU Serif" w:hint="eastAsia"/>
          <w:lang w:eastAsia="zh-CN"/>
        </w:rPr>
        <w:t>和</w:t>
      </w:r>
      <w:r>
        <w:rPr>
          <w:rFonts w:cs="CMU Serif" w:hint="eastAsia"/>
          <w:i/>
          <w:lang w:eastAsia="zh-CN"/>
        </w:rPr>
        <w:sym w:font="Euclid Symbol" w:char="F061"/>
      </w:r>
    </w:p>
    <w:p w14:paraId="6B2D0384" w14:textId="77777777" w:rsidR="00D07C6B" w:rsidRDefault="00D07C6B" w:rsidP="0032579F">
      <w:pPr>
        <w:autoSpaceDE w:val="0"/>
        <w:autoSpaceDN w:val="0"/>
        <w:rPr>
          <w:rFonts w:cs="CMU Serif"/>
          <w:lang w:eastAsia="zh-CN"/>
        </w:rPr>
      </w:pPr>
    </w:p>
    <w:p w14:paraId="38ECD9C3" w14:textId="77777777" w:rsidR="0032579F" w:rsidRDefault="00F95B8E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5B8E">
        <w:rPr>
          <w:rFonts w:cs="CMU Serif" w:hint="eastAsia"/>
          <w:lang w:eastAsia="zh-CN"/>
        </w:rPr>
        <w:t>以下三个问题是指一个经典的牛顿粒子在离弦的距离</w:t>
      </w:r>
      <w:r w:rsidRPr="00F95B8E">
        <w:rPr>
          <w:rFonts w:cs="CMU Serif" w:hint="eastAsia"/>
          <w:i/>
          <w:lang w:eastAsia="zh-CN"/>
        </w:rPr>
        <w:t>r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&gt;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i/>
          <w:lang w:eastAsia="zh-CN"/>
        </w:rPr>
        <w:t>r</w:t>
      </w:r>
      <w:r w:rsidRPr="00F95B8E">
        <w:rPr>
          <w:rFonts w:cs="CMU Serif" w:hint="eastAsia"/>
          <w:vertAlign w:val="subscript"/>
          <w:lang w:eastAsia="zh-CN"/>
        </w:rPr>
        <w:t>0</w:t>
      </w:r>
      <w:r w:rsidRPr="00F95B8E">
        <w:rPr>
          <w:rFonts w:cs="CMU Serif" w:hint="eastAsia"/>
          <w:lang w:eastAsia="zh-CN"/>
        </w:rPr>
        <w:t>时以速度</w:t>
      </w:r>
      <w:r w:rsidRPr="00F95B8E">
        <w:rPr>
          <w:rFonts w:cs="CMU Serif" w:hint="eastAsia"/>
          <w:i/>
          <w:lang w:eastAsia="zh-CN"/>
        </w:rPr>
        <w:t>v</w:t>
      </w:r>
      <w:r w:rsidRPr="00F95B8E">
        <w:rPr>
          <w:rFonts w:cs="CMU Serif" w:hint="eastAsia"/>
          <w:lang w:eastAsia="zh-CN"/>
        </w:rPr>
        <w:t>运动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你将需要使用下面的结果</w:t>
      </w:r>
      <w:r>
        <w:rPr>
          <w:rFonts w:cs="CMU Serif" w:hint="eastAsia"/>
          <w:lang w:eastAsia="zh-CN"/>
        </w:rPr>
        <w:t>:</w:t>
      </w:r>
    </w:p>
    <w:p w14:paraId="716ADC96" w14:textId="77777777" w:rsidR="0032579F" w:rsidRDefault="00F95B8E" w:rsidP="00D07C6B">
      <w:pPr>
        <w:autoSpaceDE w:val="0"/>
        <w:autoSpaceDN w:val="0"/>
        <w:jc w:val="center"/>
        <w:rPr>
          <w:rFonts w:cs="CMU Serif"/>
          <w:lang w:eastAsia="zh-CN"/>
        </w:rPr>
      </w:pPr>
      <w:r w:rsidRPr="00F95B8E">
        <w:rPr>
          <w:rFonts w:cs="CMU Serif"/>
          <w:position w:val="-27"/>
          <w:lang w:eastAsia="zh-CN"/>
        </w:rPr>
        <w:object w:dxaOrig="1647" w:dyaOrig="649" w14:anchorId="368151CE">
          <v:shape id="_x0000_i1038" type="#_x0000_t75" style="width:82pt;height:33pt" o:ole="">
            <v:imagedata r:id="rId49" o:title=""/>
          </v:shape>
          <o:OLEObject Type="Embed" ProgID="Equation.AxMath" ShapeID="_x0000_i1038" DrawAspect="Content" ObjectID="_1744399384" r:id="rId50"/>
        </w:object>
      </w:r>
    </w:p>
    <w:p w14:paraId="2B9D6306" w14:textId="77777777" w:rsidR="00D07C6B" w:rsidRDefault="00D07C6B" w:rsidP="0032579F">
      <w:pPr>
        <w:autoSpaceDE w:val="0"/>
        <w:autoSpaceDN w:val="0"/>
        <w:rPr>
          <w:rFonts w:cs="CMU Serif"/>
          <w:lang w:eastAsia="zh-CN"/>
        </w:rPr>
      </w:pPr>
    </w:p>
    <w:p w14:paraId="4FECB2D2" w14:textId="77777777" w:rsidR="0032579F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A.5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证明粒子的</w:t>
      </w:r>
      <w:r>
        <w:rPr>
          <w:rFonts w:cs="CMU Serif"/>
          <w:lang w:eastAsia="zh-CN"/>
        </w:rPr>
        <w:t>引</w:t>
      </w:r>
      <w:r w:rsidRPr="00F95B8E">
        <w:rPr>
          <w:rFonts w:cs="CMU Serif" w:hint="eastAsia"/>
          <w:lang w:eastAsia="zh-CN"/>
        </w:rPr>
        <w:t>力势能为</w:t>
      </w:r>
    </w:p>
    <w:p w14:paraId="469513BB" w14:textId="77777777" w:rsidR="00F95B8E" w:rsidRP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F95B8E">
        <w:rPr>
          <w:rFonts w:cs="CMU Serif"/>
          <w:position w:val="-25"/>
          <w:lang w:eastAsia="zh-CN"/>
        </w:rPr>
        <w:object w:dxaOrig="1544" w:dyaOrig="611" w14:anchorId="1A2C1E2F">
          <v:shape id="_x0000_i1039" type="#_x0000_t75" style="width:77pt;height:30.5pt" o:ole="">
            <v:imagedata r:id="rId51" o:title=""/>
          </v:shape>
          <o:OLEObject Type="Embed" ProgID="Equation.AxMath" ShapeID="_x0000_i1039" DrawAspect="Content" ObjectID="_1744399385" r:id="rId52"/>
        </w:object>
      </w:r>
    </w:p>
    <w:p w14:paraId="6022C6EC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5B8E">
        <w:rPr>
          <w:rFonts w:cs="CMU Serif" w:hint="eastAsia"/>
          <w:lang w:eastAsia="zh-CN"/>
        </w:rPr>
        <w:t>其中</w:t>
      </w:r>
      <w:r w:rsidRPr="00F95B8E">
        <w:rPr>
          <w:rFonts w:cs="CMU Serif" w:hint="eastAsia"/>
          <w:i/>
          <w:lang w:eastAsia="zh-CN"/>
        </w:rPr>
        <w:t>b</w:t>
      </w:r>
      <w:r w:rsidRPr="00F95B8E">
        <w:rPr>
          <w:rFonts w:cs="CMU Serif" w:hint="eastAsia"/>
          <w:lang w:eastAsia="zh-CN"/>
        </w:rPr>
        <w:t>是任</w:t>
      </w:r>
      <w:r>
        <w:rPr>
          <w:rFonts w:cs="CMU Serif" w:hint="eastAsia"/>
          <w:lang w:eastAsia="zh-CN"/>
        </w:rPr>
        <w:t>意</w:t>
      </w:r>
      <w:r w:rsidRPr="00F95B8E">
        <w:rPr>
          <w:rFonts w:cs="CMU Serif" w:hint="eastAsia"/>
          <w:lang w:eastAsia="zh-CN"/>
        </w:rPr>
        <w:t>固定的距离</w:t>
      </w:r>
      <w:r>
        <w:rPr>
          <w:rFonts w:cs="CMU Serif" w:hint="eastAsia"/>
          <w:lang w:eastAsia="zh-CN"/>
        </w:rPr>
        <w:t>.</w:t>
      </w:r>
    </w:p>
    <w:p w14:paraId="31362B58" w14:textId="77777777" w:rsidR="00D07C6B" w:rsidRDefault="00D07C6B" w:rsidP="00F95B8E">
      <w:pPr>
        <w:autoSpaceDE w:val="0"/>
        <w:autoSpaceDN w:val="0"/>
        <w:rPr>
          <w:rFonts w:cs="CMU Serif"/>
          <w:lang w:eastAsia="zh-CN"/>
        </w:rPr>
      </w:pPr>
    </w:p>
    <w:p w14:paraId="0629A01F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 xml:space="preserve">A.6 </w:t>
      </w:r>
      <w:r w:rsidRPr="00F95B8E">
        <w:rPr>
          <w:rFonts w:cs="CMU Serif" w:hint="eastAsia"/>
          <w:lang w:eastAsia="zh-CN"/>
        </w:rPr>
        <w:t>粒子能到达的与</w:t>
      </w:r>
      <w:r>
        <w:rPr>
          <w:rFonts w:cs="CMU Serif" w:hint="eastAsia"/>
          <w:lang w:eastAsia="zh-CN"/>
        </w:rPr>
        <w:t>弦</w:t>
      </w:r>
      <w:r w:rsidRPr="00F95B8E">
        <w:rPr>
          <w:rFonts w:cs="CMU Serif" w:hint="eastAsia"/>
          <w:lang w:eastAsia="zh-CN"/>
        </w:rPr>
        <w:t>的最大距离</w:t>
      </w:r>
      <w:r w:rsidRPr="00F95B8E">
        <w:rPr>
          <w:rFonts w:cs="CMU Serif" w:hint="eastAsia"/>
          <w:i/>
          <w:lang w:eastAsia="zh-CN"/>
        </w:rPr>
        <w:t>R</w:t>
      </w:r>
      <w:r w:rsidRPr="00F95B8E">
        <w:rPr>
          <w:rFonts w:cs="CMU Serif" w:hint="eastAsia"/>
          <w:vertAlign w:val="subscript"/>
          <w:lang w:eastAsia="zh-CN"/>
        </w:rPr>
        <w:t>max</w:t>
      </w:r>
      <w:r w:rsidRPr="00F95B8E">
        <w:rPr>
          <w:rFonts w:cs="CMU Serif" w:hint="eastAsia"/>
          <w:lang w:eastAsia="zh-CN"/>
        </w:rPr>
        <w:t>是多少</w:t>
      </w:r>
      <w:r>
        <w:rPr>
          <w:rFonts w:cs="CMU Serif" w:hint="eastAsia"/>
          <w:lang w:eastAsia="zh-CN"/>
        </w:rPr>
        <w:t>?</w:t>
      </w:r>
    </w:p>
    <w:p w14:paraId="05F06DE0" w14:textId="77777777" w:rsidR="00D07C6B" w:rsidRDefault="00D07C6B" w:rsidP="00F95B8E">
      <w:pPr>
        <w:autoSpaceDE w:val="0"/>
        <w:autoSpaceDN w:val="0"/>
        <w:rPr>
          <w:rFonts w:cs="CMU Serif"/>
          <w:lang w:eastAsia="zh-CN"/>
        </w:rPr>
      </w:pPr>
    </w:p>
    <w:p w14:paraId="73B3EF15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 xml:space="preserve">A.7 </w:t>
      </w:r>
      <w:r w:rsidRPr="00F95B8E">
        <w:rPr>
          <w:rFonts w:cs="CMU Serif" w:hint="eastAsia"/>
          <w:lang w:eastAsia="zh-CN"/>
        </w:rPr>
        <w:t>粒子有可能逃离引力场吗</w:t>
      </w:r>
      <w:r>
        <w:rPr>
          <w:rFonts w:cs="CMU Serif" w:hint="eastAsia"/>
          <w:lang w:eastAsia="zh-CN"/>
        </w:rPr>
        <w:t>?</w:t>
      </w:r>
      <w:r>
        <w:rPr>
          <w:rFonts w:cs="CMU Serif"/>
          <w:lang w:eastAsia="zh-CN"/>
        </w:rPr>
        <w:t xml:space="preserve"> </w:t>
      </w:r>
      <w:r w:rsidRPr="00F95B8E">
        <w:rPr>
          <w:rFonts w:cs="CMU Serif" w:hint="eastAsia"/>
          <w:lang w:eastAsia="zh-CN"/>
        </w:rPr>
        <w:t>在答题纸上写下</w:t>
      </w:r>
      <w:r>
        <w:rPr>
          <w:rFonts w:cs="CMU Serif"/>
          <w:lang w:eastAsia="zh-CN"/>
        </w:rPr>
        <w:t>“</w:t>
      </w:r>
      <w:r>
        <w:rPr>
          <w:rFonts w:cs="CMU Serif" w:hint="eastAsia"/>
          <w:lang w:eastAsia="zh-CN"/>
        </w:rPr>
        <w:t>Y</w:t>
      </w:r>
      <w:r>
        <w:rPr>
          <w:rFonts w:cs="CMU Serif"/>
          <w:lang w:eastAsia="zh-CN"/>
        </w:rPr>
        <w:t>ES</w:t>
      </w:r>
      <w:r>
        <w:rPr>
          <w:rFonts w:cs="CMU Serif" w:hint="eastAsia"/>
          <w:lang w:eastAsia="zh-CN"/>
        </w:rPr>
        <w:t>/N</w:t>
      </w:r>
      <w:r>
        <w:rPr>
          <w:rFonts w:cs="CMU Serif"/>
          <w:lang w:eastAsia="zh-CN"/>
        </w:rPr>
        <w:t>O”</w:t>
      </w:r>
      <w:r>
        <w:rPr>
          <w:rFonts w:cs="CMU Serif" w:hint="eastAsia"/>
          <w:lang w:eastAsia="zh-CN"/>
        </w:rPr>
        <w:t>.</w:t>
      </w:r>
    </w:p>
    <w:p w14:paraId="58E7E81F" w14:textId="77777777" w:rsidR="00F95B8E" w:rsidRDefault="00F95B8E" w:rsidP="00F95B8E">
      <w:pPr>
        <w:autoSpaceDE w:val="0"/>
        <w:autoSpaceDN w:val="0"/>
        <w:rPr>
          <w:rFonts w:cs="CMU Serif"/>
          <w:lang w:eastAsia="zh-CN"/>
        </w:rPr>
      </w:pPr>
    </w:p>
    <w:p w14:paraId="53C0D1E4" w14:textId="77777777" w:rsidR="00F95B8E" w:rsidRPr="00D07C6B" w:rsidRDefault="00F979D6" w:rsidP="00D07C6B">
      <w:pPr>
        <w:autoSpaceDE w:val="0"/>
        <w:autoSpaceDN w:val="0"/>
        <w:ind w:leftChars="200" w:left="440"/>
        <w:rPr>
          <w:rFonts w:eastAsia="思源宋体 CN" w:cs="CMU Serif"/>
          <w:b/>
          <w:bCs/>
          <w:sz w:val="24"/>
          <w:lang w:eastAsia="zh-CN"/>
        </w:rPr>
      </w:pPr>
      <w:r w:rsidRPr="00D07C6B">
        <w:rPr>
          <w:rFonts w:eastAsia="思源宋体 CN" w:cs="CMU Serif"/>
          <w:b/>
          <w:bCs/>
          <w:sz w:val="24"/>
          <w:lang w:eastAsia="zh-CN"/>
        </w:rPr>
        <w:t>B</w:t>
      </w:r>
      <w:r w:rsidRPr="00D07C6B">
        <w:rPr>
          <w:rFonts w:eastAsia="思源宋体 CN" w:cs="CMU Serif"/>
          <w:b/>
          <w:bCs/>
          <w:sz w:val="24"/>
          <w:lang w:eastAsia="zh-CN"/>
        </w:rPr>
        <w:t>部分</w:t>
      </w:r>
      <w:r w:rsidRPr="00D07C6B">
        <w:rPr>
          <w:rFonts w:eastAsia="思源宋体 CN" w:cs="CMU Serif"/>
          <w:b/>
          <w:bCs/>
          <w:sz w:val="24"/>
          <w:lang w:eastAsia="zh-CN"/>
        </w:rPr>
        <w:t xml:space="preserve">: </w:t>
      </w:r>
      <w:r w:rsidRPr="00D07C6B">
        <w:rPr>
          <w:rFonts w:eastAsia="思源宋体 CN" w:cs="CMU Serif"/>
          <w:b/>
          <w:bCs/>
          <w:sz w:val="24"/>
          <w:lang w:eastAsia="zh-CN"/>
        </w:rPr>
        <w:t>作为光子气的宇宙弦</w:t>
      </w:r>
    </w:p>
    <w:p w14:paraId="2740EF7F" w14:textId="77777777" w:rsidR="00F95B8E" w:rsidRDefault="00F979D6" w:rsidP="00D07C6B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79D6">
        <w:rPr>
          <w:rFonts w:cs="CMU Serif" w:hint="eastAsia"/>
          <w:lang w:eastAsia="zh-CN"/>
        </w:rPr>
        <w:t>现在将宇宙弦视为半径为</w:t>
      </w:r>
      <w:r w:rsidRPr="00F979D6">
        <w:rPr>
          <w:rFonts w:cs="CMU Serif" w:hint="eastAsia"/>
          <w:i/>
          <w:lang w:eastAsia="zh-CN"/>
        </w:rPr>
        <w:t>r</w:t>
      </w:r>
      <w:r w:rsidRPr="00F979D6">
        <w:rPr>
          <w:rFonts w:cs="CMU Serif" w:hint="eastAsia"/>
          <w:vertAlign w:val="subscript"/>
          <w:lang w:eastAsia="zh-CN"/>
        </w:rPr>
        <w:t>0</w:t>
      </w:r>
      <w:r>
        <w:rPr>
          <w:rFonts w:cs="CMU Serif" w:hint="eastAsia"/>
          <w:lang w:eastAsia="zh-CN"/>
        </w:rPr>
        <w:t>的极长圆柱体内的光子气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圆柱体的壁是绝热的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在温度</w:t>
      </w:r>
      <w:r w:rsidRPr="00F979D6">
        <w:rPr>
          <w:rFonts w:cs="CMU Serif" w:hint="eastAsia"/>
          <w:i/>
          <w:lang w:eastAsia="zh-CN"/>
        </w:rPr>
        <w:t>T</w:t>
      </w:r>
      <w:r w:rsidRPr="00F979D6">
        <w:rPr>
          <w:rFonts w:cs="CMU Serif" w:hint="eastAsia"/>
          <w:lang w:eastAsia="zh-CN"/>
        </w:rPr>
        <w:t>下处于热平衡状态</w:t>
      </w:r>
      <w:r>
        <w:rPr>
          <w:rFonts w:cs="CMU Serif" w:hint="eastAsia"/>
          <w:lang w:eastAsia="zh-CN"/>
        </w:rPr>
        <w:t>.</w:t>
      </w:r>
    </w:p>
    <w:p w14:paraId="0130A28C" w14:textId="77777777" w:rsidR="00D07C6B" w:rsidRDefault="00D07C6B" w:rsidP="00D07C6B">
      <w:pPr>
        <w:autoSpaceDE w:val="0"/>
        <w:autoSpaceDN w:val="0"/>
        <w:ind w:leftChars="200" w:left="860" w:hanging="420"/>
        <w:rPr>
          <w:rFonts w:cs="CMU Serif"/>
          <w:b/>
          <w:bCs/>
          <w:lang w:eastAsia="zh-CN"/>
        </w:rPr>
      </w:pPr>
    </w:p>
    <w:p w14:paraId="41D88C4E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60" w:hanging="420"/>
        <w:rPr>
          <w:rFonts w:cs="CMU Serif"/>
          <w:lang w:eastAsia="zh-CN"/>
        </w:rPr>
      </w:pPr>
      <w:r w:rsidRPr="00D07C6B">
        <w:rPr>
          <w:rFonts w:cs="CMU Serif"/>
          <w:b/>
          <w:bCs/>
          <w:lang w:eastAsia="zh-CN"/>
        </w:rPr>
        <w:t xml:space="preserve">B.1 </w:t>
      </w:r>
      <w:r w:rsidR="00F979D6">
        <w:rPr>
          <w:rFonts w:cs="CMU Serif" w:hint="eastAsia"/>
          <w:lang w:eastAsia="zh-CN"/>
        </w:rPr>
        <w:t>用</w:t>
      </w:r>
      <w:r w:rsidR="00F979D6" w:rsidRPr="00F979D6">
        <w:rPr>
          <w:rFonts w:cs="CMU Serif" w:hint="eastAsia"/>
          <w:i/>
          <w:lang w:eastAsia="zh-CN"/>
        </w:rPr>
        <w:t>T</w:t>
      </w:r>
      <w:r w:rsidR="00F979D6" w:rsidRPr="00F979D6">
        <w:rPr>
          <w:rFonts w:cs="CMU Serif" w:hint="eastAsia"/>
          <w:lang w:eastAsia="zh-CN"/>
        </w:rPr>
        <w:t>、</w:t>
      </w:r>
      <w:r w:rsidR="00F979D6" w:rsidRPr="00F979D6">
        <w:rPr>
          <w:rFonts w:cs="CMU Serif" w:hint="eastAsia"/>
          <w:lang w:eastAsia="zh-CN"/>
        </w:rPr>
        <w:sym w:font="Euclid Math One" w:char="F0FF"/>
      </w:r>
      <w:r w:rsidR="00F979D6" w:rsidRPr="00F979D6">
        <w:rPr>
          <w:rFonts w:cs="CMU Serif" w:hint="eastAsia"/>
          <w:lang w:eastAsia="zh-CN"/>
        </w:rPr>
        <w:t>、</w:t>
      </w:r>
      <w:r w:rsidR="00F979D6" w:rsidRPr="00F979D6">
        <w:rPr>
          <w:rFonts w:cs="CMU Serif" w:hint="eastAsia"/>
          <w:i/>
          <w:lang w:eastAsia="zh-CN"/>
        </w:rPr>
        <w:t>k</w:t>
      </w:r>
      <w:r w:rsidR="00F979D6" w:rsidRPr="00F979D6">
        <w:rPr>
          <w:rFonts w:cs="CMU Serif" w:hint="eastAsia"/>
          <w:vertAlign w:val="subscript"/>
          <w:lang w:eastAsia="zh-CN"/>
        </w:rPr>
        <w:t>B</w:t>
      </w:r>
      <w:r w:rsidR="00F979D6" w:rsidRPr="00F979D6">
        <w:rPr>
          <w:rFonts w:cs="CMU Serif" w:hint="eastAsia"/>
          <w:lang w:eastAsia="zh-CN"/>
        </w:rPr>
        <w:t>和</w:t>
      </w:r>
      <w:r w:rsidR="00F979D6" w:rsidRPr="00F979D6">
        <w:rPr>
          <w:rFonts w:cs="CMU Serif" w:hint="eastAsia"/>
          <w:i/>
          <w:lang w:eastAsia="zh-CN"/>
        </w:rPr>
        <w:t>c</w:t>
      </w:r>
      <w:r w:rsidR="00F979D6">
        <w:rPr>
          <w:rFonts w:cs="CMU Serif" w:hint="eastAsia"/>
          <w:lang w:eastAsia="zh-CN"/>
        </w:rPr>
        <w:t>表示</w:t>
      </w:r>
      <w:r w:rsidR="00F979D6" w:rsidRPr="00F979D6">
        <w:rPr>
          <w:rFonts w:cs="CMU Serif" w:hint="eastAsia"/>
          <w:lang w:eastAsia="zh-CN"/>
        </w:rPr>
        <w:t>弦的能量密度</w:t>
      </w:r>
      <w:r w:rsidR="00F979D6">
        <w:rPr>
          <w:rFonts w:cs="CMU Serif" w:hint="eastAsia"/>
          <w:i/>
          <w:lang w:eastAsia="zh-CN"/>
        </w:rPr>
        <w:sym w:font="Euclid Symbol" w:char="F072"/>
      </w:r>
      <w:r w:rsidR="00F979D6" w:rsidRPr="00F979D6">
        <w:rPr>
          <w:rFonts w:cs="CMU Serif" w:hint="eastAsia"/>
          <w:lang w:eastAsia="zh-CN"/>
        </w:rPr>
        <w:t>是多少</w:t>
      </w:r>
      <w:r w:rsidR="00F979D6">
        <w:rPr>
          <w:rFonts w:cs="CMU Serif" w:hint="eastAsia"/>
          <w:lang w:eastAsia="zh-CN"/>
        </w:rPr>
        <w:t>?</w:t>
      </w:r>
    </w:p>
    <w:p w14:paraId="2B8B7610" w14:textId="77777777" w:rsidR="00D07C6B" w:rsidRDefault="00D07C6B" w:rsidP="00D07C6B">
      <w:pPr>
        <w:autoSpaceDE w:val="0"/>
        <w:autoSpaceDN w:val="0"/>
        <w:ind w:leftChars="200" w:left="440"/>
        <w:rPr>
          <w:rFonts w:cs="CMU Serif"/>
          <w:b/>
          <w:lang w:eastAsia="zh-CN"/>
        </w:rPr>
      </w:pPr>
    </w:p>
    <w:p w14:paraId="203D0E12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lang w:eastAsia="zh-CN"/>
        </w:rPr>
        <w:t>B.2</w:t>
      </w:r>
      <w:r>
        <w:rPr>
          <w:rFonts w:cs="CMU Serif"/>
          <w:lang w:eastAsia="zh-CN"/>
        </w:rPr>
        <w:t xml:space="preserve"> </w:t>
      </w:r>
      <w:r w:rsidR="00F979D6" w:rsidRPr="00F979D6">
        <w:rPr>
          <w:rFonts w:cs="CMU Serif" w:hint="eastAsia"/>
          <w:lang w:eastAsia="zh-CN"/>
        </w:rPr>
        <w:t>半径</w:t>
      </w:r>
      <w:r w:rsidR="00F979D6" w:rsidRPr="00F979D6">
        <w:rPr>
          <w:rFonts w:cs="CMU Serif" w:hint="eastAsia"/>
          <w:i/>
          <w:lang w:eastAsia="zh-CN"/>
        </w:rPr>
        <w:t>r</w:t>
      </w:r>
      <w:r w:rsidR="00F979D6" w:rsidRPr="00F979D6">
        <w:rPr>
          <w:rFonts w:cs="CMU Serif" w:hint="eastAsia"/>
          <w:vertAlign w:val="subscript"/>
          <w:lang w:eastAsia="zh-CN"/>
        </w:rPr>
        <w:t>0</w:t>
      </w:r>
      <w:r w:rsidR="00F979D6" w:rsidRPr="00F979D6">
        <w:rPr>
          <w:rFonts w:cs="CMU Serif" w:hint="eastAsia"/>
          <w:lang w:eastAsia="zh-CN"/>
        </w:rPr>
        <w:t>与温度</w:t>
      </w:r>
      <w:r w:rsidR="00F979D6" w:rsidRPr="00F979D6">
        <w:rPr>
          <w:rFonts w:cs="CMU Serif" w:hint="eastAsia"/>
          <w:i/>
          <w:lang w:eastAsia="zh-CN"/>
        </w:rPr>
        <w:t>T</w:t>
      </w:r>
      <w:r w:rsidR="00F979D6" w:rsidRPr="00F979D6">
        <w:rPr>
          <w:rFonts w:cs="CMU Serif" w:hint="eastAsia"/>
          <w:lang w:eastAsia="zh-CN"/>
        </w:rPr>
        <w:t>的关系为</w:t>
      </w:r>
    </w:p>
    <w:p w14:paraId="61517C3D" w14:textId="77777777" w:rsidR="00F95B8E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F979D6">
        <w:rPr>
          <w:rFonts w:cs="CMU Serif"/>
          <w:position w:val="-28"/>
          <w:lang w:eastAsia="zh-CN"/>
        </w:rPr>
        <w:object w:dxaOrig="1080" w:dyaOrig="660" w14:anchorId="298EBC74">
          <v:shape id="_x0000_i1040" type="#_x0000_t75" style="width:54.5pt;height:33pt" o:ole="">
            <v:imagedata r:id="rId53" o:title=""/>
          </v:shape>
          <o:OLEObject Type="Embed" ProgID="Equation.DSMT4" ShapeID="_x0000_i1040" DrawAspect="Content" ObjectID="_1744399386" r:id="rId54"/>
        </w:object>
      </w:r>
      <w:r>
        <w:rPr>
          <w:rFonts w:cs="CMU Serif"/>
          <w:lang w:eastAsia="zh-CN"/>
        </w:rPr>
        <w:t>,</w:t>
      </w:r>
    </w:p>
    <w:p w14:paraId="0E1816BE" w14:textId="77777777" w:rsidR="00F95B8E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79D6">
        <w:rPr>
          <w:rFonts w:cs="CMU Serif" w:hint="eastAsia"/>
          <w:lang w:eastAsia="zh-CN"/>
        </w:rPr>
        <w:t>其中</w:t>
      </w:r>
      <w:r>
        <w:rPr>
          <w:rFonts w:cs="CMU Serif" w:hint="eastAsia"/>
          <w:lang w:eastAsia="zh-CN"/>
        </w:rPr>
        <w:sym w:font="Euclid Math One" w:char="F0FF"/>
      </w:r>
      <w:r w:rsidRPr="00F979D6">
        <w:rPr>
          <w:rFonts w:cs="CMU Serif" w:hint="eastAsia"/>
          <w:lang w:eastAsia="zh-CN"/>
        </w:rPr>
        <w:t>是</w:t>
      </w:r>
      <w:r>
        <w:rPr>
          <w:rFonts w:cs="CMU Serif" w:hint="eastAsia"/>
          <w:lang w:eastAsia="zh-CN"/>
        </w:rPr>
        <w:t>约化</w:t>
      </w:r>
      <w:r w:rsidRPr="00F979D6">
        <w:rPr>
          <w:rFonts w:cs="CMU Serif" w:hint="eastAsia"/>
          <w:lang w:eastAsia="zh-CN"/>
        </w:rPr>
        <w:t>普朗克常数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i/>
          <w:lang w:eastAsia="zh-CN"/>
        </w:rPr>
        <w:t>c</w:t>
      </w:r>
      <w:r w:rsidRPr="00F979D6">
        <w:rPr>
          <w:rFonts w:cs="CMU Serif" w:hint="eastAsia"/>
          <w:lang w:eastAsia="zh-CN"/>
        </w:rPr>
        <w:t>是真空中的光速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i/>
          <w:lang w:eastAsia="zh-CN"/>
        </w:rPr>
        <w:t>k</w:t>
      </w:r>
      <w:r w:rsidRPr="00F979D6">
        <w:rPr>
          <w:rFonts w:cs="CMU Serif" w:hint="eastAsia"/>
          <w:vertAlign w:val="subscript"/>
          <w:lang w:eastAsia="zh-CN"/>
        </w:rPr>
        <w:t>B</w:t>
      </w:r>
      <w:r w:rsidRPr="00F979D6">
        <w:rPr>
          <w:rFonts w:cs="CMU Serif" w:hint="eastAsia"/>
          <w:lang w:eastAsia="zh-CN"/>
        </w:rPr>
        <w:t>是玻尔兹曼常数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i/>
          <w:lang w:eastAsia="zh-CN"/>
        </w:rPr>
        <w:t>n</w:t>
      </w:r>
      <w:r w:rsidRPr="00F979D6">
        <w:rPr>
          <w:rFonts w:cs="CMU Serif" w:hint="eastAsia"/>
          <w:vertAlign w:val="subscript"/>
          <w:lang w:eastAsia="zh-CN"/>
        </w:rPr>
        <w:t>1</w:t>
      </w:r>
      <w:r w:rsidRPr="00F979D6">
        <w:rPr>
          <w:rFonts w:cs="CMU Serif" w:hint="eastAsia"/>
          <w:lang w:eastAsia="zh-CN"/>
        </w:rPr>
        <w:t>和</w:t>
      </w:r>
      <w:r w:rsidRPr="00F979D6">
        <w:rPr>
          <w:rFonts w:cs="CMU Serif" w:hint="eastAsia"/>
          <w:i/>
          <w:lang w:eastAsia="zh-CN"/>
        </w:rPr>
        <w:t>n</w:t>
      </w:r>
      <w:r w:rsidRPr="00F979D6">
        <w:rPr>
          <w:rFonts w:cs="CMU Serif" w:hint="eastAsia"/>
          <w:vertAlign w:val="subscript"/>
          <w:lang w:eastAsia="zh-CN"/>
        </w:rPr>
        <w:t>2</w:t>
      </w:r>
      <w:r w:rsidRPr="00F979D6">
        <w:rPr>
          <w:rFonts w:cs="CMU Serif" w:hint="eastAsia"/>
          <w:lang w:eastAsia="zh-CN"/>
        </w:rPr>
        <w:t>是整数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确定</w:t>
      </w:r>
      <w:r w:rsidRPr="00F979D6">
        <w:rPr>
          <w:rFonts w:cs="CMU Serif" w:hint="eastAsia"/>
          <w:i/>
          <w:lang w:eastAsia="zh-CN"/>
        </w:rPr>
        <w:t>n</w:t>
      </w:r>
      <w:r w:rsidRPr="00F979D6">
        <w:rPr>
          <w:rFonts w:cs="CMU Serif" w:hint="eastAsia"/>
          <w:vertAlign w:val="subscript"/>
          <w:lang w:eastAsia="zh-CN"/>
        </w:rPr>
        <w:t>1</w:t>
      </w:r>
      <w:r w:rsidRPr="00F979D6">
        <w:rPr>
          <w:rFonts w:cs="CMU Serif" w:hint="eastAsia"/>
          <w:lang w:eastAsia="zh-CN"/>
        </w:rPr>
        <w:t>和</w:t>
      </w:r>
      <w:r w:rsidRPr="00F979D6">
        <w:rPr>
          <w:rFonts w:cs="CMU Serif" w:hint="eastAsia"/>
          <w:i/>
          <w:lang w:eastAsia="zh-CN"/>
        </w:rPr>
        <w:t>n</w:t>
      </w:r>
      <w:r w:rsidRPr="00F979D6">
        <w:rPr>
          <w:rFonts w:cs="CMU Serif" w:hint="eastAsia"/>
          <w:vertAlign w:val="subscript"/>
          <w:lang w:eastAsia="zh-CN"/>
        </w:rPr>
        <w:t>2</w:t>
      </w:r>
    </w:p>
    <w:p w14:paraId="4D2D1DB0" w14:textId="77777777" w:rsidR="00D07C6B" w:rsidRDefault="00D07C6B" w:rsidP="00F95B8E">
      <w:pPr>
        <w:autoSpaceDE w:val="0"/>
        <w:autoSpaceDN w:val="0"/>
        <w:rPr>
          <w:rFonts w:cs="CMU Serif"/>
          <w:bCs/>
          <w:lang w:eastAsia="zh-CN"/>
        </w:rPr>
      </w:pPr>
    </w:p>
    <w:p w14:paraId="56D8B849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bCs/>
          <w:lang w:eastAsia="zh-CN"/>
        </w:rPr>
        <w:t>B.3</w:t>
      </w:r>
      <w:r w:rsidRPr="00F95B8E">
        <w:rPr>
          <w:rFonts w:cs="CMU Serif"/>
          <w:b/>
          <w:bCs/>
          <w:lang w:eastAsia="zh-CN"/>
        </w:rPr>
        <w:t xml:space="preserve"> </w:t>
      </w:r>
      <w:r w:rsidR="00F979D6">
        <w:rPr>
          <w:rFonts w:cs="CMU Serif" w:hint="eastAsia"/>
          <w:lang w:eastAsia="zh-CN"/>
        </w:rPr>
        <w:t>用</w:t>
      </w:r>
      <w:r w:rsidR="00F979D6">
        <w:rPr>
          <w:rFonts w:cs="CMU Serif" w:hint="eastAsia"/>
          <w:i/>
          <w:lang w:eastAsia="zh-CN"/>
        </w:rPr>
        <w:sym w:font="Euclid Symbol" w:char="F072"/>
      </w:r>
      <w:r w:rsidR="00F979D6" w:rsidRPr="00F979D6">
        <w:rPr>
          <w:rFonts w:cs="CMU Serif" w:hint="eastAsia"/>
          <w:lang w:eastAsia="zh-CN"/>
        </w:rPr>
        <w:t>和</w:t>
      </w:r>
      <w:r w:rsidR="00F979D6" w:rsidRPr="00F979D6">
        <w:rPr>
          <w:rFonts w:cs="CMU Serif" w:hint="eastAsia"/>
          <w:i/>
          <w:lang w:eastAsia="zh-CN"/>
        </w:rPr>
        <w:t>r</w:t>
      </w:r>
      <w:r w:rsidR="00F979D6" w:rsidRPr="00F979D6">
        <w:rPr>
          <w:rFonts w:cs="CMU Serif" w:hint="eastAsia"/>
          <w:vertAlign w:val="subscript"/>
          <w:lang w:eastAsia="zh-CN"/>
        </w:rPr>
        <w:t>0</w:t>
      </w:r>
      <w:r w:rsidR="00F979D6">
        <w:rPr>
          <w:rFonts w:cs="CMU Serif" w:hint="eastAsia"/>
          <w:lang w:eastAsia="zh-CN"/>
        </w:rPr>
        <w:t>表示</w:t>
      </w:r>
      <w:r w:rsidR="00F979D6" w:rsidRPr="00F979D6">
        <w:rPr>
          <w:rFonts w:cs="CMU Serif" w:hint="eastAsia"/>
          <w:lang w:eastAsia="zh-CN"/>
        </w:rPr>
        <w:t>弦的单位长度质量</w:t>
      </w:r>
      <w:r w:rsidR="00F979D6">
        <w:rPr>
          <w:rFonts w:cs="CMU Serif" w:hint="eastAsia"/>
          <w:i/>
          <w:lang w:eastAsia="zh-CN"/>
        </w:rPr>
        <w:sym w:font="Euclid Symbol" w:char="F06D"/>
      </w:r>
      <w:r w:rsidR="00F979D6" w:rsidRPr="00F979D6">
        <w:rPr>
          <w:rFonts w:cs="CMU Serif" w:hint="eastAsia"/>
          <w:lang w:eastAsia="zh-CN"/>
        </w:rPr>
        <w:t>是多少</w:t>
      </w:r>
      <w:r w:rsidR="00F979D6">
        <w:rPr>
          <w:rFonts w:cs="CMU Serif" w:hint="eastAsia"/>
          <w:lang w:eastAsia="zh-CN"/>
        </w:rPr>
        <w:t>?</w:t>
      </w:r>
    </w:p>
    <w:p w14:paraId="5322B012" w14:textId="77777777" w:rsidR="00D07C6B" w:rsidRDefault="00D07C6B" w:rsidP="00F95B8E">
      <w:pPr>
        <w:autoSpaceDE w:val="0"/>
        <w:autoSpaceDN w:val="0"/>
        <w:rPr>
          <w:rFonts w:cs="CMU Serif"/>
          <w:bCs/>
          <w:lang w:eastAsia="zh-CN"/>
        </w:rPr>
      </w:pPr>
    </w:p>
    <w:p w14:paraId="74C97D6D" w14:textId="77777777" w:rsidR="00F95B8E" w:rsidRDefault="00F95B8E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bCs/>
          <w:lang w:eastAsia="zh-CN"/>
        </w:rPr>
        <w:t xml:space="preserve">B.4 </w:t>
      </w:r>
      <w:r w:rsidR="00F979D6" w:rsidRPr="00F979D6">
        <w:rPr>
          <w:rFonts w:cs="CMU Serif" w:hint="eastAsia"/>
          <w:bCs/>
          <w:lang w:eastAsia="zh-CN"/>
        </w:rPr>
        <w:t>只</w:t>
      </w:r>
      <w:r w:rsidR="00F979D6">
        <w:rPr>
          <w:rFonts w:cs="CMU Serif" w:hint="eastAsia"/>
          <w:bCs/>
          <w:lang w:eastAsia="zh-CN"/>
        </w:rPr>
        <w:t>用</w:t>
      </w:r>
      <w:r w:rsidR="00F979D6" w:rsidRPr="00F979D6">
        <w:rPr>
          <w:rFonts w:cs="CMU Serif" w:hint="eastAsia"/>
          <w:bCs/>
          <w:i/>
          <w:lang w:eastAsia="zh-CN"/>
        </w:rPr>
        <w:t>T</w:t>
      </w:r>
      <w:r w:rsidR="00F979D6" w:rsidRPr="00F979D6">
        <w:rPr>
          <w:rFonts w:cs="CMU Serif" w:hint="eastAsia"/>
          <w:bCs/>
          <w:lang w:eastAsia="zh-CN"/>
        </w:rPr>
        <w:t>和</w:t>
      </w:r>
      <w:r w:rsidR="00F979D6" w:rsidRPr="00F979D6">
        <w:rPr>
          <w:rFonts w:cs="CMU Serif" w:hint="eastAsia"/>
          <w:bCs/>
          <w:i/>
          <w:lang w:eastAsia="zh-CN"/>
        </w:rPr>
        <w:t>T</w:t>
      </w:r>
      <w:r w:rsidR="00F979D6" w:rsidRPr="00F979D6">
        <w:rPr>
          <w:rFonts w:cs="CMU Serif" w:hint="eastAsia"/>
          <w:bCs/>
          <w:vertAlign w:val="subscript"/>
          <w:lang w:eastAsia="zh-CN"/>
        </w:rPr>
        <w:t>pl</w:t>
      </w:r>
      <w:r w:rsidR="00F979D6" w:rsidRPr="00F979D6">
        <w:rPr>
          <w:rFonts w:cs="CMU Serif" w:hint="eastAsia"/>
          <w:lang w:eastAsia="zh-CN"/>
        </w:rPr>
        <w:t>表示弱场条件的不等式</w:t>
      </w:r>
      <w:r w:rsidR="00F979D6">
        <w:rPr>
          <w:rFonts w:cs="CMU Serif" w:hint="eastAsia"/>
          <w:lang w:eastAsia="zh-CN"/>
        </w:rPr>
        <w:t>,</w:t>
      </w:r>
      <w:r w:rsidR="00F979D6">
        <w:rPr>
          <w:rFonts w:cs="CMU Serif"/>
          <w:lang w:eastAsia="zh-CN"/>
        </w:rPr>
        <w:t xml:space="preserve"> </w:t>
      </w:r>
      <w:r w:rsidR="00F979D6" w:rsidRPr="00F979D6">
        <w:rPr>
          <w:rFonts w:cs="CMU Serif" w:hint="eastAsia"/>
          <w:lang w:eastAsia="zh-CN"/>
        </w:rPr>
        <w:t>定义为</w:t>
      </w:r>
    </w:p>
    <w:p w14:paraId="70DDA519" w14:textId="77777777" w:rsidR="00F95B8E" w:rsidRP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 w:rsidRPr="00F979D6">
        <w:rPr>
          <w:rFonts w:cs="CMU Serif"/>
          <w:position w:val="-22"/>
          <w:lang w:eastAsia="zh-CN"/>
        </w:rPr>
        <w:object w:dxaOrig="920" w:dyaOrig="580" w14:anchorId="63E07DA3">
          <v:shape id="_x0000_i1041" type="#_x0000_t75" style="width:46.25pt;height:29.25pt" o:ole="">
            <v:imagedata r:id="rId55" o:title=""/>
          </v:shape>
          <o:OLEObject Type="Embed" ProgID="Equation.DSMT4" ShapeID="_x0000_i1041" DrawAspect="Content" ObjectID="_1744399387" r:id="rId56"/>
        </w:object>
      </w:r>
    </w:p>
    <w:p w14:paraId="02139C82" w14:textId="77777777" w:rsidR="00D07C6B" w:rsidRDefault="00D07C6B" w:rsidP="00F979D6">
      <w:pPr>
        <w:autoSpaceDE w:val="0"/>
        <w:autoSpaceDN w:val="0"/>
        <w:rPr>
          <w:rFonts w:cs="CMU Serif"/>
          <w:bCs/>
          <w:lang w:eastAsia="zh-CN"/>
        </w:rPr>
      </w:pPr>
    </w:p>
    <w:p w14:paraId="4567D469" w14:textId="77777777" w:rsidR="00F979D6" w:rsidRP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bCs/>
          <w:lang w:eastAsia="zh-CN"/>
        </w:rPr>
        <w:t>B.5</w:t>
      </w:r>
      <w:r w:rsidRPr="00F979D6">
        <w:rPr>
          <w:rFonts w:cs="CMU Serif"/>
          <w:b/>
          <w:bCs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计算</w:t>
      </w:r>
      <w:r w:rsidRPr="00F979D6">
        <w:rPr>
          <w:rFonts w:cs="CMU Serif"/>
          <w:position w:val="-22"/>
          <w:lang w:eastAsia="zh-CN"/>
        </w:rPr>
        <w:object w:dxaOrig="499" w:dyaOrig="580" w14:anchorId="3640CBB4">
          <v:shape id="_x0000_i1042" type="#_x0000_t75" style="width:25pt;height:29.25pt" o:ole="">
            <v:imagedata r:id="rId57" o:title=""/>
          </v:shape>
          <o:OLEObject Type="Embed" ProgID="Equation.DSMT4" ShapeID="_x0000_i1042" DrawAspect="Content" ObjectID="_1744399388" r:id="rId58"/>
        </w:object>
      </w:r>
      <w:r>
        <w:rPr>
          <w:rFonts w:cs="CMU Serif"/>
          <w:lang w:eastAsia="zh-CN"/>
        </w:rPr>
        <w:t xml:space="preserve">, </w:t>
      </w:r>
      <w:r>
        <w:rPr>
          <w:rFonts w:cs="CMU Serif" w:hint="eastAsia"/>
          <w:lang w:eastAsia="zh-CN"/>
        </w:rPr>
        <w:t>当</w:t>
      </w:r>
    </w:p>
    <w:p w14:paraId="3B4C87EE" w14:textId="77777777" w:rsid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 w:rsidRPr="00F979D6">
        <w:rPr>
          <w:rFonts w:cs="CMU Serif" w:hint="eastAsia"/>
          <w:i/>
          <w:lang w:eastAsia="zh-CN"/>
        </w:rPr>
        <w:t>T</w:t>
      </w:r>
      <w:r>
        <w:rPr>
          <w:rFonts w:cs="CMU Serif" w:hint="eastAsia"/>
          <w:lang w:eastAsia="zh-CN"/>
        </w:rPr>
        <w:t xml:space="preserve"> = </w:t>
      </w:r>
      <w:r w:rsidRPr="00F979D6">
        <w:rPr>
          <w:rFonts w:cs="CMU Serif" w:hint="eastAsia"/>
          <w:i/>
          <w:lang w:eastAsia="zh-CN"/>
        </w:rPr>
        <w:t>T</w:t>
      </w:r>
      <w:r w:rsidRPr="00F979D6">
        <w:rPr>
          <w:rFonts w:cs="CMU Serif" w:hint="eastAsia"/>
          <w:vertAlign w:val="subscript"/>
          <w:lang w:eastAsia="zh-CN"/>
        </w:rPr>
        <w:t>EW</w:t>
      </w:r>
    </w:p>
    <w:p w14:paraId="02078065" w14:textId="77777777" w:rsid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jc w:val="center"/>
        <w:rPr>
          <w:rFonts w:cs="CMU Serif"/>
          <w:lang w:eastAsia="zh-CN"/>
        </w:rPr>
      </w:pPr>
      <w:r>
        <w:rPr>
          <w:rFonts w:cs="CMU Serif" w:hint="eastAsia"/>
          <w:lang w:eastAsia="zh-CN"/>
        </w:rPr>
        <w:t>·</w:t>
      </w:r>
      <w:r w:rsidRPr="00F979D6">
        <w:rPr>
          <w:rFonts w:cs="CMU Serif" w:hint="eastAsia"/>
          <w:i/>
          <w:lang w:eastAsia="zh-CN"/>
        </w:rPr>
        <w:t>T</w:t>
      </w:r>
      <w:r>
        <w:rPr>
          <w:rFonts w:cs="CMU Serif" w:hint="eastAsia"/>
          <w:lang w:eastAsia="zh-CN"/>
        </w:rPr>
        <w:t xml:space="preserve"> = </w:t>
      </w:r>
      <w:r w:rsidRPr="00F979D6">
        <w:rPr>
          <w:rFonts w:cs="CMU Serif" w:hint="eastAsia"/>
          <w:i/>
          <w:lang w:eastAsia="zh-CN"/>
        </w:rPr>
        <w:t>T</w:t>
      </w:r>
      <w:r w:rsidRPr="00F979D6">
        <w:rPr>
          <w:rFonts w:cs="CMU Serif" w:hint="eastAsia"/>
          <w:vertAlign w:val="subscript"/>
          <w:lang w:eastAsia="zh-CN"/>
        </w:rPr>
        <w:t>GUT</w:t>
      </w:r>
    </w:p>
    <w:p w14:paraId="74D54861" w14:textId="77777777" w:rsidR="00D07C6B" w:rsidRDefault="00D07C6B" w:rsidP="00F979D6">
      <w:pPr>
        <w:autoSpaceDE w:val="0"/>
        <w:autoSpaceDN w:val="0"/>
        <w:rPr>
          <w:rFonts w:cs="CMU Serif"/>
          <w:bCs/>
          <w:lang w:eastAsia="zh-CN"/>
        </w:rPr>
      </w:pPr>
    </w:p>
    <w:p w14:paraId="35469918" w14:textId="77777777" w:rsidR="00F979D6" w:rsidRP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/>
        <w:rPr>
          <w:rFonts w:cs="CMU Serif"/>
          <w:lang w:eastAsia="zh-CN"/>
        </w:rPr>
      </w:pPr>
      <w:r w:rsidRPr="00D07C6B">
        <w:rPr>
          <w:rFonts w:cs="CMU Serif"/>
          <w:b/>
          <w:bCs/>
          <w:lang w:eastAsia="zh-CN"/>
        </w:rPr>
        <w:t>B.6</w:t>
      </w:r>
      <w:r w:rsidRPr="00F979D6">
        <w:rPr>
          <w:rFonts w:cs="CMU Serif"/>
          <w:b/>
          <w:bCs/>
          <w:lang w:eastAsia="zh-CN"/>
        </w:rPr>
        <w:t xml:space="preserve"> </w:t>
      </w:r>
      <w:r w:rsidRPr="00F979D6">
        <w:rPr>
          <w:rFonts w:cs="CMU Serif" w:hint="eastAsia"/>
          <w:i/>
          <w:lang w:eastAsia="zh-CN"/>
        </w:rPr>
        <w:t>T</w:t>
      </w:r>
      <w:r w:rsidRPr="00F979D6">
        <w:rPr>
          <w:rFonts w:cs="CMU Serif" w:hint="eastAsia"/>
          <w:vertAlign w:val="subscript"/>
          <w:lang w:eastAsia="zh-CN"/>
        </w:rPr>
        <w:t>EW</w:t>
      </w:r>
      <w:r w:rsidRPr="00F979D6">
        <w:rPr>
          <w:rFonts w:cs="CMU Serif" w:hint="eastAsia"/>
          <w:lang w:eastAsia="zh-CN"/>
        </w:rPr>
        <w:t>的弱场条件是否成立</w:t>
      </w:r>
      <w:r>
        <w:rPr>
          <w:rFonts w:cs="CMU Serif" w:hint="eastAsia"/>
          <w:lang w:eastAsia="zh-CN"/>
        </w:rPr>
        <w:t>?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回答</w:t>
      </w:r>
      <w:r>
        <w:rPr>
          <w:rFonts w:cs="CMU Serif" w:hint="eastAsia"/>
          <w:lang w:eastAsia="zh-CN"/>
        </w:rPr>
        <w:t>Y</w:t>
      </w:r>
      <w:r>
        <w:rPr>
          <w:rFonts w:cs="CMU Serif"/>
          <w:lang w:eastAsia="zh-CN"/>
        </w:rPr>
        <w:t>ES</w:t>
      </w:r>
      <w:r w:rsidRPr="00F979D6">
        <w:rPr>
          <w:rFonts w:cs="CMU Serif" w:hint="eastAsia"/>
          <w:lang w:eastAsia="zh-CN"/>
        </w:rPr>
        <w:t>或</w:t>
      </w:r>
      <w:r>
        <w:rPr>
          <w:rFonts w:cs="CMU Serif" w:hint="eastAsia"/>
          <w:lang w:eastAsia="zh-CN"/>
        </w:rPr>
        <w:t>N</w:t>
      </w:r>
      <w:r>
        <w:rPr>
          <w:rFonts w:cs="CMU Serif"/>
          <w:lang w:eastAsia="zh-CN"/>
        </w:rPr>
        <w:t>O</w:t>
      </w:r>
      <w:r>
        <w:rPr>
          <w:rFonts w:cs="CMU Serif" w:hint="eastAsia"/>
          <w:lang w:eastAsia="zh-CN"/>
        </w:rPr>
        <w:t>.</w:t>
      </w:r>
    </w:p>
    <w:p w14:paraId="706BEED4" w14:textId="77777777" w:rsidR="00F979D6" w:rsidRDefault="00F979D6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F979D6">
        <w:rPr>
          <w:rFonts w:cs="CMU Serif" w:hint="eastAsia"/>
          <w:i/>
          <w:lang w:eastAsia="zh-CN"/>
        </w:rPr>
        <w:t>T</w:t>
      </w:r>
      <w:r w:rsidRPr="00F979D6">
        <w:rPr>
          <w:rFonts w:cs="CMU Serif" w:hint="eastAsia"/>
          <w:vertAlign w:val="subscript"/>
          <w:lang w:eastAsia="zh-CN"/>
        </w:rPr>
        <w:t>GUT</w:t>
      </w:r>
      <w:r w:rsidR="00D07C6B">
        <w:rPr>
          <w:rFonts w:cs="CMU Serif" w:hint="eastAsia"/>
          <w:lang w:eastAsia="zh-CN"/>
        </w:rPr>
        <w:t>的弱</w:t>
      </w:r>
      <w:r w:rsidRPr="00F979D6">
        <w:rPr>
          <w:rFonts w:cs="CMU Serif" w:hint="eastAsia"/>
          <w:lang w:eastAsia="zh-CN"/>
        </w:rPr>
        <w:t>场条件是否成立</w:t>
      </w:r>
      <w:r>
        <w:rPr>
          <w:rFonts w:cs="CMU Serif" w:hint="eastAsia"/>
          <w:lang w:eastAsia="zh-CN"/>
        </w:rPr>
        <w:t>?</w:t>
      </w:r>
      <w:r>
        <w:rPr>
          <w:rFonts w:cs="CMU Serif"/>
          <w:lang w:eastAsia="zh-CN"/>
        </w:rPr>
        <w:t xml:space="preserve"> </w:t>
      </w:r>
      <w:r w:rsidRPr="00F979D6">
        <w:rPr>
          <w:rFonts w:cs="CMU Serif" w:hint="eastAsia"/>
          <w:lang w:eastAsia="zh-CN"/>
        </w:rPr>
        <w:t>回答</w:t>
      </w:r>
      <w:r>
        <w:rPr>
          <w:rFonts w:cs="CMU Serif"/>
          <w:lang w:eastAsia="zh-CN"/>
        </w:rPr>
        <w:t>YES</w:t>
      </w:r>
      <w:r w:rsidRPr="00F979D6">
        <w:rPr>
          <w:rFonts w:cs="CMU Serif" w:hint="eastAsia"/>
          <w:lang w:eastAsia="zh-CN"/>
        </w:rPr>
        <w:t>或</w:t>
      </w:r>
      <w:r>
        <w:rPr>
          <w:rFonts w:cs="CMU Serif"/>
          <w:lang w:eastAsia="zh-CN"/>
        </w:rPr>
        <w:t>NO</w:t>
      </w:r>
      <w:r>
        <w:rPr>
          <w:rFonts w:cs="CMU Serif" w:hint="eastAsia"/>
          <w:lang w:eastAsia="zh-CN"/>
        </w:rPr>
        <w:t>.</w:t>
      </w:r>
    </w:p>
    <w:p w14:paraId="77B6354C" w14:textId="77777777" w:rsidR="00F979D6" w:rsidRDefault="00F979D6" w:rsidP="00F979D6">
      <w:pPr>
        <w:autoSpaceDE w:val="0"/>
        <w:autoSpaceDN w:val="0"/>
        <w:rPr>
          <w:rFonts w:cs="CMU Serif"/>
          <w:lang w:eastAsia="zh-CN"/>
        </w:rPr>
      </w:pPr>
    </w:p>
    <w:p w14:paraId="24278F3C" w14:textId="77777777" w:rsidR="00F979D6" w:rsidRPr="00D07C6B" w:rsidRDefault="00D533C5" w:rsidP="00D07C6B">
      <w:pPr>
        <w:autoSpaceDE w:val="0"/>
        <w:autoSpaceDN w:val="0"/>
        <w:ind w:leftChars="200" w:left="440"/>
        <w:rPr>
          <w:rFonts w:eastAsia="思源宋体 CN" w:cs="CMU Serif"/>
          <w:b/>
          <w:bCs/>
          <w:lang w:eastAsia="zh-CN"/>
        </w:rPr>
      </w:pPr>
      <w:r w:rsidRPr="00D07C6B">
        <w:rPr>
          <w:rFonts w:eastAsia="思源宋体 CN" w:cs="CMU Serif"/>
          <w:b/>
          <w:bCs/>
          <w:sz w:val="24"/>
          <w:lang w:eastAsia="zh-CN"/>
        </w:rPr>
        <w:t>C</w:t>
      </w:r>
      <w:r w:rsidRPr="00D07C6B">
        <w:rPr>
          <w:rFonts w:eastAsia="思源宋体 CN" w:cs="CMU Serif"/>
          <w:b/>
          <w:bCs/>
          <w:sz w:val="24"/>
          <w:lang w:eastAsia="zh-CN"/>
        </w:rPr>
        <w:t>部分</w:t>
      </w:r>
      <w:r w:rsidRPr="00D07C6B">
        <w:rPr>
          <w:rFonts w:eastAsia="思源宋体 CN" w:cs="CMU Serif"/>
          <w:b/>
          <w:bCs/>
          <w:sz w:val="24"/>
          <w:lang w:eastAsia="zh-CN"/>
        </w:rPr>
        <w:t xml:space="preserve">: </w:t>
      </w:r>
      <w:r w:rsidRPr="00D07C6B">
        <w:rPr>
          <w:rFonts w:eastAsia="思源宋体 CN" w:cs="CMU Serif"/>
          <w:b/>
          <w:bCs/>
          <w:sz w:val="24"/>
          <w:lang w:eastAsia="zh-CN"/>
        </w:rPr>
        <w:t>来自宇宙弦的引力透镜</w:t>
      </w:r>
    </w:p>
    <w:p w14:paraId="1CAEB68F" w14:textId="72FB84B0" w:rsidR="00D533C5" w:rsidRPr="00D533C5" w:rsidRDefault="00D533C5" w:rsidP="00FB2407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D533C5">
        <w:rPr>
          <w:rFonts w:cs="CMU Serif" w:hint="eastAsia"/>
          <w:lang w:eastAsia="zh-CN"/>
        </w:rPr>
        <w:t>到目前为止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在</w:t>
      </w:r>
      <w:r w:rsidRPr="00D533C5">
        <w:rPr>
          <w:rFonts w:cs="CMU Serif" w:hint="eastAsia"/>
          <w:lang w:eastAsia="zh-CN"/>
        </w:rPr>
        <w:t>A</w:t>
      </w:r>
      <w:r w:rsidRPr="00D533C5">
        <w:rPr>
          <w:rFonts w:cs="CMU Serif" w:hint="eastAsia"/>
          <w:lang w:eastAsia="zh-CN"/>
        </w:rPr>
        <w:t>和</w:t>
      </w:r>
      <w:r w:rsidRPr="00D533C5">
        <w:rPr>
          <w:rFonts w:cs="CMU Serif" w:hint="eastAsia"/>
          <w:lang w:eastAsia="zh-CN"/>
        </w:rPr>
        <w:t>B</w:t>
      </w:r>
      <w:r w:rsidRPr="00D533C5">
        <w:rPr>
          <w:rFonts w:cs="CMU Serif" w:hint="eastAsia"/>
          <w:lang w:eastAsia="zh-CN"/>
        </w:rPr>
        <w:t>部分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我们忽略了弦内光子气</w:t>
      </w:r>
      <w:r w:rsidRPr="00D533C5">
        <w:rPr>
          <w:rFonts w:cs="CMU Serif" w:hint="eastAsia"/>
          <w:lang w:eastAsia="zh-CN"/>
        </w:rPr>
        <w:t>的内部压</w:t>
      </w:r>
      <w:r>
        <w:rPr>
          <w:rFonts w:cs="CMU Serif" w:hint="eastAsia"/>
          <w:lang w:eastAsia="zh-CN"/>
        </w:rPr>
        <w:t>强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如果我们把它包括在我们的分析中</w:t>
      </w:r>
      <w:r>
        <w:rPr>
          <w:rFonts w:cs="CMU Serif" w:hint="eastAsia"/>
          <w:lang w:eastAsia="zh-CN"/>
        </w:rPr>
        <w:t>,</w:t>
      </w:r>
      <w:r w:rsidR="00940EC9"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我们需要考虑</w:t>
      </w:r>
      <w:r w:rsidRPr="00D533C5">
        <w:rPr>
          <w:rFonts w:cs="CMU Serif" w:hint="eastAsia"/>
          <w:lang w:eastAsia="zh-CN"/>
        </w:rPr>
        <w:t>广义</w:t>
      </w:r>
      <w:r>
        <w:rPr>
          <w:rFonts w:cs="CMU Serif" w:hint="eastAsia"/>
          <w:lang w:eastAsia="zh-CN"/>
        </w:rPr>
        <w:t>相对论</w:t>
      </w:r>
      <w:r>
        <w:rPr>
          <w:rFonts w:cs="CMU Serif" w:hint="eastAsia"/>
          <w:lang w:eastAsia="zh-CN"/>
        </w:rPr>
        <w:t>.</w:t>
      </w:r>
    </w:p>
    <w:p w14:paraId="759E438B" w14:textId="77777777" w:rsidR="00F979D6" w:rsidRDefault="00D533C5" w:rsidP="00FB2407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D533C5">
        <w:rPr>
          <w:rFonts w:cs="CMU Serif" w:hint="eastAsia"/>
          <w:lang w:eastAsia="zh-CN"/>
        </w:rPr>
        <w:t>在解</w:t>
      </w:r>
      <w:r>
        <w:rPr>
          <w:rFonts w:cs="CMU Serif" w:hint="eastAsia"/>
          <w:lang w:eastAsia="zh-CN"/>
        </w:rPr>
        <w:t>出</w:t>
      </w:r>
      <w:r w:rsidRPr="00D533C5">
        <w:rPr>
          <w:rFonts w:cs="CMU Serif" w:hint="eastAsia"/>
          <w:lang w:eastAsia="zh-CN"/>
        </w:rPr>
        <w:t>爱因斯坦场方程后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人们发现宇宙弦周围的时空是圆锥形的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就像从平坦的薄片上移开一个狭窄的楔子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并将其边缘连接起来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如下图所示</w:t>
      </w:r>
      <w:r>
        <w:rPr>
          <w:rFonts w:cs="CMU Serif" w:hint="eastAsia"/>
          <w:lang w:eastAsia="zh-CN"/>
        </w:rPr>
        <w:t>.</w:t>
      </w:r>
    </w:p>
    <w:p w14:paraId="53922328" w14:textId="77777777" w:rsidR="00FB2407" w:rsidRDefault="00FB2407" w:rsidP="00FB2407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</w:p>
    <w:p w14:paraId="285B9285" w14:textId="77777777" w:rsidR="00F979D6" w:rsidRDefault="00F979D6" w:rsidP="00FB2407">
      <w:pPr>
        <w:autoSpaceDE w:val="0"/>
        <w:autoSpaceDN w:val="0"/>
        <w:jc w:val="center"/>
        <w:rPr>
          <w:rFonts w:cs="CMU Serif"/>
          <w:lang w:eastAsia="zh-CN"/>
        </w:rPr>
      </w:pPr>
      <w:r w:rsidRPr="00F979D6">
        <w:rPr>
          <w:rFonts w:cs="CMU Serif" w:hint="eastAsia"/>
          <w:noProof/>
          <w:lang w:eastAsia="zh-CN"/>
        </w:rPr>
        <w:drawing>
          <wp:inline distT="0" distB="0" distL="0" distR="0" wp14:anchorId="6ED38B09" wp14:editId="4489BF85">
            <wp:extent cx="3669857" cy="1601310"/>
            <wp:effectExtent l="0" t="0" r="698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643" cy="161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0BBC0" w14:textId="77777777" w:rsidR="00F979D6" w:rsidRDefault="00FB2407" w:rsidP="00FB2407">
      <w:pPr>
        <w:autoSpaceDE w:val="0"/>
        <w:autoSpaceDN w:val="0"/>
        <w:jc w:val="center"/>
        <w:rPr>
          <w:rFonts w:cs="CMU Serif"/>
          <w:lang w:eastAsia="zh-CN"/>
        </w:rPr>
      </w:pPr>
      <w:r w:rsidRPr="00F15BE3">
        <w:rPr>
          <w:rFonts w:cs="CMU Serif"/>
          <w:sz w:val="21"/>
          <w:szCs w:val="21"/>
          <w:lang w:eastAsia="zh-CN"/>
        </w:rPr>
        <w:t>http://www.ctc.cam.ac.uk/outreach/origins/cosmic_structures_five.php</w:t>
      </w:r>
    </w:p>
    <w:p w14:paraId="08FFA0E0" w14:textId="77777777" w:rsidR="00FB2407" w:rsidRPr="00F979D6" w:rsidRDefault="00FB2407" w:rsidP="00FB2407">
      <w:pPr>
        <w:autoSpaceDE w:val="0"/>
        <w:autoSpaceDN w:val="0"/>
        <w:jc w:val="center"/>
        <w:rPr>
          <w:rFonts w:cs="CMU Serif"/>
          <w:lang w:eastAsia="zh-CN"/>
        </w:rPr>
      </w:pPr>
    </w:p>
    <w:p w14:paraId="51CB68F9" w14:textId="77777777" w:rsidR="00D533C5" w:rsidRPr="00D533C5" w:rsidRDefault="00D533C5" w:rsidP="00FB2407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  <w:r w:rsidRPr="00D533C5">
        <w:rPr>
          <w:rFonts w:cs="CMU Serif" w:hint="eastAsia"/>
          <w:lang w:eastAsia="zh-CN"/>
        </w:rPr>
        <w:t>这个模型的一个显著结果是光被宇宙弦偏转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这</w:t>
      </w:r>
      <w:r>
        <w:rPr>
          <w:rFonts w:cs="CMU Serif" w:hint="eastAsia"/>
          <w:lang w:eastAsia="zh-CN"/>
        </w:rPr>
        <w:t>带来</w:t>
      </w:r>
      <w:r w:rsidRPr="00D533C5">
        <w:rPr>
          <w:rFonts w:cs="CMU Serif" w:hint="eastAsia"/>
          <w:lang w:eastAsia="zh-CN"/>
        </w:rPr>
        <w:t>了通过引力透镜进行探测的可能性</w:t>
      </w:r>
      <w:r>
        <w:rPr>
          <w:rFonts w:cs="CMU Serif" w:hint="eastAsia"/>
          <w:lang w:eastAsia="zh-CN"/>
        </w:rPr>
        <w:t>.</w:t>
      </w:r>
    </w:p>
    <w:p w14:paraId="0386E9C2" w14:textId="77777777" w:rsidR="00D533C5" w:rsidRPr="00D533C5" w:rsidRDefault="00D533C5" w:rsidP="00FB2407">
      <w:pPr>
        <w:autoSpaceDE w:val="0"/>
        <w:autoSpaceDN w:val="0"/>
        <w:ind w:leftChars="200" w:left="440" w:firstLineChars="200" w:firstLine="440"/>
        <w:rPr>
          <w:rFonts w:cs="CMU Serif"/>
          <w:i/>
          <w:lang w:eastAsia="zh-CN"/>
        </w:rPr>
      </w:pPr>
      <w:r w:rsidRPr="00D533C5">
        <w:rPr>
          <w:rFonts w:cs="CMU Serif" w:hint="eastAsia"/>
          <w:lang w:eastAsia="zh-CN"/>
        </w:rPr>
        <w:t>来自遥远的类星体</w:t>
      </w:r>
      <w:r>
        <w:rPr>
          <w:rFonts w:cs="CMU Serif" w:hint="eastAsia"/>
          <w:lang w:eastAsia="zh-CN"/>
        </w:rPr>
        <w:t>(</w:t>
      </w:r>
      <w:r w:rsidRPr="00D533C5">
        <w:rPr>
          <w:rFonts w:cs="CMU Serif" w:hint="eastAsia"/>
          <w:lang w:eastAsia="zh-CN"/>
        </w:rPr>
        <w:t>下图中的</w:t>
      </w:r>
      <w:r w:rsidRPr="00D533C5">
        <w:rPr>
          <w:rFonts w:cs="CMU Serif" w:hint="eastAsia"/>
          <w:lang w:eastAsia="zh-CN"/>
        </w:rPr>
        <w:t>O</w:t>
      </w:r>
      <w:r>
        <w:rPr>
          <w:rFonts w:cs="CMU Serif" w:hint="eastAsia"/>
          <w:lang w:eastAsia="zh-CN"/>
        </w:rPr>
        <w:t>)</w:t>
      </w:r>
      <w:r w:rsidRPr="00D533C5">
        <w:rPr>
          <w:rFonts w:cs="CMU Serif" w:hint="eastAsia"/>
          <w:lang w:eastAsia="zh-CN"/>
        </w:rPr>
        <w:t>的光线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在经过宇宙弦</w:t>
      </w:r>
      <w:r>
        <w:rPr>
          <w:rFonts w:cs="CMU Serif" w:hint="eastAsia"/>
          <w:lang w:eastAsia="zh-CN"/>
        </w:rPr>
        <w:t>(</w:t>
      </w:r>
      <w:r w:rsidRPr="00D533C5">
        <w:rPr>
          <w:rFonts w:cs="CMU Serif" w:hint="eastAsia"/>
          <w:lang w:eastAsia="zh-CN"/>
        </w:rPr>
        <w:t>下图中的</w:t>
      </w:r>
      <w:r w:rsidRPr="00D533C5">
        <w:rPr>
          <w:rFonts w:cs="CMU Serif" w:hint="eastAsia"/>
          <w:lang w:eastAsia="zh-CN"/>
        </w:rPr>
        <w:t>S</w:t>
      </w:r>
      <w:r>
        <w:rPr>
          <w:rFonts w:cs="CMU Serif" w:hint="eastAsia"/>
          <w:lang w:eastAsia="zh-CN"/>
        </w:rPr>
        <w:t>)</w:t>
      </w:r>
      <w:r w:rsidRPr="00D533C5">
        <w:rPr>
          <w:rFonts w:cs="CMU Serif" w:hint="eastAsia"/>
          <w:lang w:eastAsia="zh-CN"/>
        </w:rPr>
        <w:t>附近并最终到达地球上的观测者</w:t>
      </w:r>
      <w:r>
        <w:rPr>
          <w:rFonts w:cs="CMU Serif" w:hint="eastAsia"/>
          <w:lang w:eastAsia="zh-CN"/>
        </w:rPr>
        <w:t>(</w:t>
      </w:r>
      <w:r w:rsidRPr="00D533C5">
        <w:rPr>
          <w:rFonts w:cs="CMU Serif" w:hint="eastAsia"/>
          <w:lang w:eastAsia="zh-CN"/>
        </w:rPr>
        <w:t>下图中的</w:t>
      </w:r>
      <w:r w:rsidRPr="00D533C5">
        <w:rPr>
          <w:rFonts w:cs="CMU Serif" w:hint="eastAsia"/>
          <w:lang w:eastAsia="zh-CN"/>
        </w:rPr>
        <w:t>E</w:t>
      </w:r>
      <w:r>
        <w:rPr>
          <w:rFonts w:cs="CMU Serif" w:hint="eastAsia"/>
          <w:lang w:eastAsia="zh-CN"/>
        </w:rPr>
        <w:t>)</w:t>
      </w:r>
      <w:r w:rsidRPr="00D533C5">
        <w:rPr>
          <w:rFonts w:cs="CMU Serif" w:hint="eastAsia"/>
          <w:lang w:eastAsia="zh-CN"/>
        </w:rPr>
        <w:t>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其偏转角度</w:t>
      </w:r>
      <w:r>
        <w:rPr>
          <w:rFonts w:cs="CMU Serif" w:hint="eastAsia"/>
          <w:lang w:eastAsia="zh-CN"/>
        </w:rPr>
        <w:t>(</w:t>
      </w:r>
      <w:r w:rsidRPr="00D533C5">
        <w:rPr>
          <w:rFonts w:cs="CMU Serif" w:hint="eastAsia"/>
          <w:lang w:eastAsia="zh-CN"/>
        </w:rPr>
        <w:t>以弧度为单位</w:t>
      </w:r>
      <w:r>
        <w:rPr>
          <w:rFonts w:cs="CMU Serif" w:hint="eastAsia"/>
          <w:lang w:eastAsia="zh-CN"/>
        </w:rPr>
        <w:t>)</w:t>
      </w:r>
      <w:r w:rsidRPr="00D533C5">
        <w:rPr>
          <w:rFonts w:cs="CMU Serif" w:hint="eastAsia"/>
          <w:lang w:eastAsia="zh-CN"/>
        </w:rPr>
        <w:t>为</w:t>
      </w:r>
    </w:p>
    <w:p w14:paraId="69C26E06" w14:textId="77777777" w:rsidR="00D533C5" w:rsidRPr="00D533C5" w:rsidRDefault="00D533C5" w:rsidP="00FB2407">
      <w:pPr>
        <w:autoSpaceDE w:val="0"/>
        <w:autoSpaceDN w:val="0"/>
        <w:jc w:val="center"/>
        <w:rPr>
          <w:rFonts w:cs="CMU Serif"/>
          <w:lang w:eastAsia="zh-CN"/>
        </w:rPr>
      </w:pPr>
      <w:r w:rsidRPr="00D533C5">
        <w:rPr>
          <w:rFonts w:cs="CMU Serif"/>
          <w:position w:val="-22"/>
          <w:lang w:eastAsia="zh-CN"/>
        </w:rPr>
        <w:object w:dxaOrig="1160" w:dyaOrig="580" w14:anchorId="738536D7">
          <v:shape id="_x0000_i1043" type="#_x0000_t75" style="width:57.75pt;height:29.25pt" o:ole="">
            <v:imagedata r:id="rId60" o:title=""/>
          </v:shape>
          <o:OLEObject Type="Embed" ProgID="Equation.DSMT4" ShapeID="_x0000_i1043" DrawAspect="Content" ObjectID="_1744399389" r:id="rId61"/>
        </w:object>
      </w:r>
    </w:p>
    <w:p w14:paraId="6303BF02" w14:textId="77777777" w:rsidR="00D533C5" w:rsidRPr="00D533C5" w:rsidRDefault="00D533C5" w:rsidP="00FB2407">
      <w:pPr>
        <w:autoSpaceDE w:val="0"/>
        <w:autoSpaceDN w:val="0"/>
        <w:ind w:leftChars="200" w:left="440"/>
        <w:rPr>
          <w:rFonts w:cs="CMU Serif"/>
          <w:lang w:eastAsia="zh-CN"/>
        </w:rPr>
      </w:pPr>
      <w:r w:rsidRPr="00D533C5">
        <w:rPr>
          <w:rFonts w:cs="CMU Serif" w:hint="eastAsia"/>
          <w:lang w:eastAsia="zh-CN"/>
        </w:rPr>
        <w:t>并且与参数</w:t>
      </w:r>
      <w:r w:rsidRPr="00D533C5">
        <w:rPr>
          <w:rFonts w:cs="CMU Serif" w:hint="eastAsia"/>
          <w:i/>
          <w:lang w:eastAsia="zh-CN"/>
        </w:rPr>
        <w:t>p</w:t>
      </w:r>
      <w:r w:rsidRPr="00D533C5">
        <w:rPr>
          <w:rFonts w:cs="CMU Serif" w:hint="eastAsia"/>
          <w:lang w:eastAsia="zh-CN"/>
        </w:rPr>
        <w:t>无关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如下图所示</w:t>
      </w:r>
      <w:r>
        <w:rPr>
          <w:rFonts w:cs="CMU Serif" w:hint="eastAsia"/>
          <w:lang w:eastAsia="zh-CN"/>
        </w:rPr>
        <w:t>.</w:t>
      </w:r>
    </w:p>
    <w:p w14:paraId="21C39FF9" w14:textId="77777777" w:rsidR="00D533C5" w:rsidRDefault="00D533C5" w:rsidP="00FB2407">
      <w:pPr>
        <w:autoSpaceDE w:val="0"/>
        <w:autoSpaceDN w:val="0"/>
        <w:ind w:leftChars="200" w:left="440" w:firstLineChars="200" w:firstLine="440"/>
        <w:rPr>
          <w:rFonts w:cs="CMU Serif"/>
          <w:vertAlign w:val="subscript"/>
          <w:lang w:eastAsia="zh-CN"/>
        </w:rPr>
      </w:pPr>
      <w:r w:rsidRPr="00D533C5">
        <w:rPr>
          <w:rFonts w:cs="CMU Serif" w:hint="eastAsia"/>
          <w:lang w:eastAsia="zh-CN"/>
        </w:rPr>
        <w:t>图中</w:t>
      </w:r>
      <w:r w:rsidRPr="00D533C5">
        <w:rPr>
          <w:rFonts w:cs="CMU Serif" w:hint="eastAsia"/>
          <w:lang w:eastAsia="zh-CN"/>
        </w:rPr>
        <w:t>E</w:t>
      </w:r>
      <w:r w:rsidRPr="00D533C5">
        <w:rPr>
          <w:rFonts w:cs="CMU Serif" w:hint="eastAsia"/>
          <w:lang w:eastAsia="zh-CN"/>
        </w:rPr>
        <w:t>和</w:t>
      </w:r>
      <w:r w:rsidRPr="00D533C5">
        <w:rPr>
          <w:rFonts w:cs="CMU Serif" w:hint="eastAsia"/>
          <w:lang w:eastAsia="zh-CN"/>
        </w:rPr>
        <w:t>O</w:t>
      </w:r>
      <w:r w:rsidRPr="00D533C5">
        <w:rPr>
          <w:rFonts w:cs="CMU Serif" w:hint="eastAsia"/>
          <w:lang w:eastAsia="zh-CN"/>
        </w:rPr>
        <w:t>在垂直于弦的平面内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观察者与弦的距离为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ES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观察者与源的距离为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OE</w:t>
      </w:r>
    </w:p>
    <w:p w14:paraId="68DCCAAD" w14:textId="77777777" w:rsidR="00FB2407" w:rsidRDefault="00FB2407" w:rsidP="00FB2407">
      <w:pPr>
        <w:autoSpaceDE w:val="0"/>
        <w:autoSpaceDN w:val="0"/>
        <w:ind w:leftChars="200" w:left="440" w:firstLineChars="200" w:firstLine="440"/>
        <w:rPr>
          <w:rFonts w:cs="CMU Serif"/>
          <w:lang w:eastAsia="zh-CN"/>
        </w:rPr>
      </w:pPr>
    </w:p>
    <w:p w14:paraId="79584A07" w14:textId="77777777" w:rsidR="00D533C5" w:rsidRDefault="00D533C5" w:rsidP="00FB2407">
      <w:pPr>
        <w:autoSpaceDE w:val="0"/>
        <w:autoSpaceDN w:val="0"/>
        <w:jc w:val="center"/>
        <w:rPr>
          <w:rFonts w:cs="CMU Serif"/>
          <w:lang w:eastAsia="zh-CN"/>
        </w:rPr>
      </w:pPr>
      <w:r>
        <w:rPr>
          <w:rFonts w:cs="CMU Serif"/>
          <w:noProof/>
          <w:lang w:eastAsia="zh-CN"/>
        </w:rPr>
        <w:drawing>
          <wp:inline distT="0" distB="0" distL="0" distR="0" wp14:anchorId="5895DB07" wp14:editId="08007E61">
            <wp:extent cx="3547287" cy="105331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60CE292.tmp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0926" cy="1060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CE00F" w14:textId="77777777" w:rsidR="00FB2407" w:rsidRDefault="00FB2407" w:rsidP="00D533C5">
      <w:pPr>
        <w:autoSpaceDE w:val="0"/>
        <w:autoSpaceDN w:val="0"/>
        <w:rPr>
          <w:rFonts w:cs="CMU Serif"/>
          <w:lang w:eastAsia="zh-CN"/>
        </w:rPr>
      </w:pPr>
    </w:p>
    <w:p w14:paraId="2DCC807C" w14:textId="77777777" w:rsidR="00D533C5" w:rsidRDefault="00D533C5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FB2407">
        <w:rPr>
          <w:rFonts w:cs="CMU Serif" w:hint="eastAsia"/>
          <w:b/>
          <w:lang w:eastAsia="zh-CN"/>
        </w:rPr>
        <w:t xml:space="preserve">C.1 </w:t>
      </w:r>
      <w:r w:rsidRPr="00D533C5">
        <w:rPr>
          <w:rFonts w:cs="CMU Serif" w:hint="eastAsia"/>
          <w:lang w:eastAsia="zh-CN"/>
        </w:rPr>
        <w:t>尽管偏转角不取决于参数</w:t>
      </w:r>
      <w:r w:rsidRPr="00D533C5">
        <w:rPr>
          <w:rFonts w:cs="CMU Serif" w:hint="eastAsia"/>
          <w:i/>
          <w:lang w:eastAsia="zh-CN"/>
        </w:rPr>
        <w:t>p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但只有当</w:t>
      </w:r>
      <w:r w:rsidRPr="00D533C5">
        <w:rPr>
          <w:rFonts w:cs="CMU Serif" w:hint="eastAsia"/>
          <w:i/>
          <w:lang w:eastAsia="zh-CN"/>
        </w:rPr>
        <w:t>p</w:t>
      </w:r>
      <w:r w:rsidRPr="00D533C5">
        <w:rPr>
          <w:rFonts w:cs="CMU Serif" w:hint="eastAsia"/>
          <w:lang w:eastAsia="zh-CN"/>
        </w:rPr>
        <w:t>的值在一定范围内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地基观测者才能看到一个以上的</w:t>
      </w:r>
      <w:r w:rsidRPr="00D533C5">
        <w:rPr>
          <w:rFonts w:cs="CMU Serif" w:hint="eastAsia"/>
          <w:lang w:eastAsia="zh-CN"/>
        </w:rPr>
        <w:t>像</w:t>
      </w:r>
      <w:r>
        <w:rPr>
          <w:rFonts w:cs="CMU Serif" w:hint="eastAsia"/>
          <w:lang w:eastAsia="zh-CN"/>
        </w:rPr>
        <w:t>.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用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ES</w:t>
      </w:r>
      <w:r w:rsidRPr="00D533C5">
        <w:rPr>
          <w:rFonts w:cs="CMU Serif" w:hint="eastAsia"/>
          <w:lang w:eastAsia="zh-CN"/>
        </w:rPr>
        <w:t>、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OE</w:t>
      </w:r>
      <w:r w:rsidRPr="00D533C5">
        <w:rPr>
          <w:rFonts w:cs="CMU Serif" w:hint="eastAsia"/>
          <w:lang w:eastAsia="zh-CN"/>
        </w:rPr>
        <w:t>和温度</w:t>
      </w:r>
      <w:r w:rsidRPr="00D533C5">
        <w:rPr>
          <w:rFonts w:cs="CMU Serif" w:hint="eastAsia"/>
          <w:i/>
          <w:lang w:eastAsia="zh-CN"/>
        </w:rPr>
        <w:t>T</w:t>
      </w:r>
      <w:r>
        <w:rPr>
          <w:rFonts w:cs="CMU Serif" w:hint="eastAsia"/>
          <w:lang w:eastAsia="zh-CN"/>
        </w:rPr>
        <w:t>表示</w:t>
      </w:r>
      <w:r w:rsidRPr="00D533C5">
        <w:rPr>
          <w:rFonts w:cs="CMU Serif" w:hint="eastAsia"/>
          <w:lang w:eastAsia="zh-CN"/>
        </w:rPr>
        <w:t>参数</w:t>
      </w:r>
      <w:r w:rsidRPr="00D533C5">
        <w:rPr>
          <w:rFonts w:cs="CMU Serif" w:hint="eastAsia"/>
          <w:i/>
          <w:lang w:eastAsia="zh-CN"/>
        </w:rPr>
        <w:t>p</w:t>
      </w:r>
      <w:r w:rsidRPr="00D533C5">
        <w:rPr>
          <w:rFonts w:cs="CMU Serif" w:hint="eastAsia"/>
          <w:lang w:eastAsia="zh-CN"/>
        </w:rPr>
        <w:t>值的条件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使地基观测者能看到物体</w:t>
      </w:r>
      <w:r w:rsidRPr="00D533C5">
        <w:rPr>
          <w:rFonts w:cs="CMU Serif" w:hint="eastAsia"/>
          <w:lang w:eastAsia="zh-CN"/>
        </w:rPr>
        <w:t>O</w:t>
      </w:r>
      <w:r>
        <w:rPr>
          <w:rFonts w:cs="CMU Serif" w:hint="eastAsia"/>
          <w:lang w:eastAsia="zh-CN"/>
        </w:rPr>
        <w:t>的一个以上的</w:t>
      </w:r>
      <w:r w:rsidRPr="00D533C5">
        <w:rPr>
          <w:rFonts w:cs="CMU Serif" w:hint="eastAsia"/>
          <w:lang w:eastAsia="zh-CN"/>
        </w:rPr>
        <w:t>像</w:t>
      </w:r>
      <w:r>
        <w:rPr>
          <w:rFonts w:cs="CMU Serif" w:hint="eastAsia"/>
          <w:lang w:eastAsia="zh-CN"/>
        </w:rPr>
        <w:t>.</w:t>
      </w:r>
    </w:p>
    <w:p w14:paraId="1969D124" w14:textId="77777777" w:rsidR="00FB2407" w:rsidRDefault="00FB2407" w:rsidP="00FB2407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</w:p>
    <w:p w14:paraId="0B891F7C" w14:textId="77777777" w:rsidR="00D533C5" w:rsidRDefault="00D533C5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FB2407">
        <w:rPr>
          <w:rFonts w:cs="CMU Serif"/>
          <w:b/>
          <w:lang w:eastAsia="zh-CN"/>
        </w:rPr>
        <w:t>C.2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如果观察者看到一个以上的</w:t>
      </w:r>
      <w:r w:rsidRPr="00D533C5">
        <w:rPr>
          <w:rFonts w:cs="CMU Serif" w:hint="eastAsia"/>
          <w:lang w:eastAsia="zh-CN"/>
        </w:rPr>
        <w:t>像</w:t>
      </w:r>
      <w:r>
        <w:rPr>
          <w:rFonts w:cs="CMU Serif" w:hint="eastAsia"/>
          <w:lang w:eastAsia="zh-CN"/>
        </w:rPr>
        <w:t>,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那么每一对</w:t>
      </w:r>
      <w:r w:rsidRPr="00D533C5">
        <w:rPr>
          <w:rFonts w:cs="CMU Serif" w:hint="eastAsia"/>
          <w:lang w:eastAsia="zh-CN"/>
        </w:rPr>
        <w:t>像之间的角距离是多少</w:t>
      </w:r>
      <w:r>
        <w:rPr>
          <w:rFonts w:cs="CMU Serif" w:hint="eastAsia"/>
          <w:lang w:eastAsia="zh-CN"/>
        </w:rPr>
        <w:t>?</w:t>
      </w:r>
      <w:r>
        <w:rPr>
          <w:rFonts w:cs="CMU Serif"/>
          <w:lang w:eastAsia="zh-CN"/>
        </w:rPr>
        <w:t xml:space="preserve"> </w:t>
      </w:r>
      <w:r>
        <w:rPr>
          <w:rFonts w:cs="CMU Serif" w:hint="eastAsia"/>
          <w:lang w:eastAsia="zh-CN"/>
        </w:rPr>
        <w:t>用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ES</w:t>
      </w:r>
      <w:r w:rsidRPr="00D533C5">
        <w:rPr>
          <w:rFonts w:cs="CMU Serif" w:hint="eastAsia"/>
          <w:lang w:eastAsia="zh-CN"/>
        </w:rPr>
        <w:t>、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OE</w:t>
      </w:r>
      <w:r w:rsidRPr="00D533C5">
        <w:rPr>
          <w:rFonts w:cs="CMU Serif" w:hint="eastAsia"/>
          <w:lang w:eastAsia="zh-CN"/>
        </w:rPr>
        <w:t>和</w:t>
      </w:r>
      <w:r>
        <w:rPr>
          <w:rFonts w:cs="CMU Serif" w:hint="eastAsia"/>
          <w:lang w:eastAsia="zh-CN"/>
        </w:rPr>
        <w:sym w:font="Euclid Symbol" w:char="F064"/>
      </w:r>
      <w:r>
        <w:rPr>
          <w:rFonts w:cs="CMU Serif" w:hint="eastAsia"/>
          <w:i/>
          <w:lang w:eastAsia="zh-CN"/>
        </w:rPr>
        <w:sym w:font="Euclid Symbol" w:char="F066"/>
      </w:r>
      <w:r>
        <w:rPr>
          <w:rFonts w:cs="CMU Serif" w:hint="eastAsia"/>
          <w:lang w:eastAsia="zh-CN"/>
        </w:rPr>
        <w:t>表示</w:t>
      </w:r>
    </w:p>
    <w:p w14:paraId="26897D83" w14:textId="77777777" w:rsidR="00FB2407" w:rsidRDefault="00FB2407" w:rsidP="00FB2407">
      <w:pPr>
        <w:autoSpaceDE w:val="0"/>
        <w:autoSpaceDN w:val="0"/>
        <w:ind w:leftChars="200" w:left="880" w:hangingChars="200" w:hanging="440"/>
        <w:rPr>
          <w:rFonts w:cs="CMU Serif"/>
          <w:lang w:eastAsia="zh-CN"/>
        </w:rPr>
      </w:pPr>
    </w:p>
    <w:p w14:paraId="03A0DD8A" w14:textId="77777777" w:rsidR="00D533C5" w:rsidRPr="00E402D0" w:rsidRDefault="00D533C5" w:rsidP="00F15B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ind w:leftChars="200" w:left="882" w:hangingChars="200" w:hanging="442"/>
        <w:rPr>
          <w:rFonts w:cs="CMU Serif"/>
          <w:lang w:eastAsia="zh-CN"/>
        </w:rPr>
      </w:pPr>
      <w:r w:rsidRPr="00FB2407">
        <w:rPr>
          <w:rFonts w:cs="CMU Serif"/>
          <w:b/>
          <w:lang w:eastAsia="zh-CN"/>
        </w:rPr>
        <w:t>C.3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如果</w:t>
      </w:r>
      <w:r w:rsidRPr="00D533C5">
        <w:rPr>
          <w:rFonts w:cs="CMU Serif" w:hint="eastAsia"/>
          <w:i/>
          <w:lang w:eastAsia="zh-CN"/>
        </w:rPr>
        <w:t>D</w:t>
      </w:r>
      <w:r w:rsidRPr="00D533C5">
        <w:rPr>
          <w:rFonts w:cs="CMU Serif" w:hint="eastAsia"/>
          <w:vertAlign w:val="subscript"/>
          <w:lang w:eastAsia="zh-CN"/>
        </w:rPr>
        <w:t>OE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=</w:t>
      </w:r>
      <w:r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2</w:t>
      </w:r>
      <w:r w:rsidRPr="00C15F50">
        <w:rPr>
          <w:rFonts w:cs="CMU Serif" w:hint="eastAsia"/>
          <w:i/>
          <w:lang w:eastAsia="zh-CN"/>
        </w:rPr>
        <w:t>D</w:t>
      </w:r>
      <w:r w:rsidRPr="00C15F50">
        <w:rPr>
          <w:rFonts w:cs="CMU Serif" w:hint="eastAsia"/>
          <w:vertAlign w:val="subscript"/>
          <w:lang w:eastAsia="zh-CN"/>
        </w:rPr>
        <w:t>ES</w:t>
      </w:r>
      <w:r w:rsidR="00C15F50">
        <w:rPr>
          <w:rFonts w:cs="CMU Serif" w:hint="eastAsia"/>
          <w:lang w:eastAsia="zh-CN"/>
        </w:rPr>
        <w:t>,</w:t>
      </w:r>
      <w:r w:rsidR="00C15F50">
        <w:rPr>
          <w:rFonts w:cs="CMU Serif"/>
          <w:lang w:eastAsia="zh-CN"/>
        </w:rPr>
        <w:t xml:space="preserve"> </w:t>
      </w:r>
      <w:r w:rsidRPr="00D533C5">
        <w:rPr>
          <w:rFonts w:cs="CMU Serif" w:hint="eastAsia"/>
          <w:lang w:eastAsia="zh-CN"/>
        </w:rPr>
        <w:t>请确定</w:t>
      </w:r>
      <w:r w:rsidR="00C15F50">
        <w:rPr>
          <w:rFonts w:cs="CMU Serif" w:hint="eastAsia"/>
          <w:lang w:eastAsia="zh-CN"/>
        </w:rPr>
        <w:t>能分辨</w:t>
      </w:r>
      <w:r w:rsidRPr="00D533C5">
        <w:rPr>
          <w:rFonts w:cs="CMU Serif" w:hint="eastAsia"/>
          <w:lang w:eastAsia="zh-CN"/>
        </w:rPr>
        <w:t>这个由</w:t>
      </w:r>
      <w:r w:rsidRPr="00D533C5">
        <w:rPr>
          <w:rFonts w:cs="CMU Serif" w:hint="eastAsia"/>
          <w:lang w:eastAsia="zh-CN"/>
        </w:rPr>
        <w:t>GUT</w:t>
      </w:r>
      <w:r w:rsidRPr="00D533C5">
        <w:rPr>
          <w:rFonts w:cs="CMU Serif" w:hint="eastAsia"/>
          <w:lang w:eastAsia="zh-CN"/>
        </w:rPr>
        <w:t>弦产生的透镜事件所需的最小光学望远镜的尺寸</w:t>
      </w:r>
      <w:r w:rsidR="00C15F50">
        <w:rPr>
          <w:rFonts w:cs="CMU Serif" w:hint="eastAsia"/>
          <w:lang w:eastAsia="zh-CN"/>
        </w:rPr>
        <w:t>.</w:t>
      </w:r>
    </w:p>
    <w:sectPr w:rsidR="00D533C5" w:rsidRPr="00E402D0" w:rsidSect="00F5110D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389FBB" w14:textId="77777777" w:rsidR="00CA282B" w:rsidRDefault="00CA282B" w:rsidP="00573CAB">
      <w:pPr>
        <w:spacing w:line="240" w:lineRule="auto"/>
      </w:pPr>
      <w:r>
        <w:separator/>
      </w:r>
    </w:p>
  </w:endnote>
  <w:endnote w:type="continuationSeparator" w:id="0">
    <w:p w14:paraId="30091FAD" w14:textId="77777777" w:rsidR="00CA282B" w:rsidRDefault="00CA282B" w:rsidP="00573C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756DA" w14:textId="77777777" w:rsidR="00CA282B" w:rsidRDefault="00CA282B" w:rsidP="00573CAB">
      <w:pPr>
        <w:spacing w:line="240" w:lineRule="auto"/>
      </w:pPr>
      <w:r>
        <w:separator/>
      </w:r>
    </w:p>
  </w:footnote>
  <w:footnote w:type="continuationSeparator" w:id="0">
    <w:p w14:paraId="6BFABD9C" w14:textId="77777777" w:rsidR="00CA282B" w:rsidRDefault="00CA282B" w:rsidP="00573CA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autoHyphenation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5CF9"/>
    <w:rsid w:val="00042302"/>
    <w:rsid w:val="000C0DF4"/>
    <w:rsid w:val="000E2CC1"/>
    <w:rsid w:val="001045D7"/>
    <w:rsid w:val="00162112"/>
    <w:rsid w:val="002B5CF9"/>
    <w:rsid w:val="0032579F"/>
    <w:rsid w:val="00334134"/>
    <w:rsid w:val="003708DD"/>
    <w:rsid w:val="003A1BBD"/>
    <w:rsid w:val="004101A2"/>
    <w:rsid w:val="00465410"/>
    <w:rsid w:val="004F11C2"/>
    <w:rsid w:val="00573CAB"/>
    <w:rsid w:val="00590D0D"/>
    <w:rsid w:val="00594AB2"/>
    <w:rsid w:val="005A038D"/>
    <w:rsid w:val="005D56A8"/>
    <w:rsid w:val="005D6272"/>
    <w:rsid w:val="00624ADE"/>
    <w:rsid w:val="006455F3"/>
    <w:rsid w:val="00795341"/>
    <w:rsid w:val="007B359D"/>
    <w:rsid w:val="007D5D4D"/>
    <w:rsid w:val="008F6845"/>
    <w:rsid w:val="00940EC9"/>
    <w:rsid w:val="00A829E0"/>
    <w:rsid w:val="00AC4B11"/>
    <w:rsid w:val="00B07E30"/>
    <w:rsid w:val="00B65D57"/>
    <w:rsid w:val="00C15F50"/>
    <w:rsid w:val="00C172F6"/>
    <w:rsid w:val="00C47DBC"/>
    <w:rsid w:val="00CA282B"/>
    <w:rsid w:val="00D07C6B"/>
    <w:rsid w:val="00D16448"/>
    <w:rsid w:val="00D533C5"/>
    <w:rsid w:val="00E402D0"/>
    <w:rsid w:val="00E77299"/>
    <w:rsid w:val="00F15BE3"/>
    <w:rsid w:val="00F5110D"/>
    <w:rsid w:val="00F95B8E"/>
    <w:rsid w:val="00F979D6"/>
    <w:rsid w:val="00FB2407"/>
    <w:rsid w:val="00FC15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3F9B3B3"/>
  <w15:chartTrackingRefBased/>
  <w15:docId w15:val="{7B0C615C-D899-4390-9436-C11DAEDF4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11C2"/>
    <w:rPr>
      <w:lang w:eastAsia="zh-HK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A1BB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FB2407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7B359D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573C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573CAB"/>
    <w:rPr>
      <w:sz w:val="18"/>
      <w:szCs w:val="18"/>
      <w:lang w:eastAsia="zh-HK"/>
    </w:rPr>
  </w:style>
  <w:style w:type="paragraph" w:styleId="a8">
    <w:name w:val="footer"/>
    <w:basedOn w:val="a"/>
    <w:link w:val="a9"/>
    <w:uiPriority w:val="99"/>
    <w:unhideWhenUsed/>
    <w:rsid w:val="00573CAB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573CAB"/>
    <w:rPr>
      <w:sz w:val="18"/>
      <w:szCs w:val="18"/>
      <w:lang w:eastAsia="zh-H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6.emf"/><Relationship Id="rId39" Type="http://schemas.openxmlformats.org/officeDocument/2006/relationships/image" Target="media/image25.wmf"/><Relationship Id="rId21" Type="http://schemas.openxmlformats.org/officeDocument/2006/relationships/image" Target="media/image11.e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4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18.emf"/><Relationship Id="rId11" Type="http://schemas.openxmlformats.org/officeDocument/2006/relationships/image" Target="media/image4.wmf"/><Relationship Id="rId24" Type="http://schemas.openxmlformats.org/officeDocument/2006/relationships/image" Target="media/image14.emf"/><Relationship Id="rId32" Type="http://schemas.openxmlformats.org/officeDocument/2006/relationships/image" Target="media/image21.emf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8.bin"/><Relationship Id="rId5" Type="http://schemas.openxmlformats.org/officeDocument/2006/relationships/endnotes" Target="endnotes.xml"/><Relationship Id="rId61" Type="http://schemas.openxmlformats.org/officeDocument/2006/relationships/oleObject" Target="embeddings/oleObject19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image" Target="media/image17.wmf"/><Relationship Id="rId30" Type="http://schemas.openxmlformats.org/officeDocument/2006/relationships/image" Target="media/image19.emf"/><Relationship Id="rId35" Type="http://schemas.openxmlformats.org/officeDocument/2006/relationships/image" Target="media/image23.wmf"/><Relationship Id="rId43" Type="http://schemas.openxmlformats.org/officeDocument/2006/relationships/image" Target="media/image27.e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5.emf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image" Target="media/image29.emf"/><Relationship Id="rId59" Type="http://schemas.openxmlformats.org/officeDocument/2006/relationships/image" Target="media/image36.emf"/><Relationship Id="rId20" Type="http://schemas.openxmlformats.org/officeDocument/2006/relationships/image" Target="media/image10.tmp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8.tmp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20.emf"/><Relationship Id="rId44" Type="http://schemas.openxmlformats.org/officeDocument/2006/relationships/image" Target="media/image28.wmf"/><Relationship Id="rId52" Type="http://schemas.openxmlformats.org/officeDocument/2006/relationships/oleObject" Target="embeddings/oleObject15.bin"/><Relationship Id="rId60" Type="http://schemas.openxmlformats.org/officeDocument/2006/relationships/image" Target="media/image37.wmf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4</Pages>
  <Words>1286</Words>
  <Characters>7336</Characters>
  <Application>Microsoft Office Word</Application>
  <DocSecurity>0</DocSecurity>
  <Lines>61</Lines>
  <Paragraphs>17</Paragraphs>
  <ScaleCrop>false</ScaleCrop>
  <Company>China</Company>
  <LinksUpToDate>false</LinksUpToDate>
  <CharactersWithSpaces>8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Guo Yuze</cp:lastModifiedBy>
  <cp:revision>13</cp:revision>
  <dcterms:created xsi:type="dcterms:W3CDTF">2022-06-15T08:28:00Z</dcterms:created>
  <dcterms:modified xsi:type="dcterms:W3CDTF">2023-04-30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